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0CD3" w:rsidRDefault="00866B2B">
      <w:pPr>
        <w:pStyle w:val="Title"/>
      </w:pPr>
      <w:r>
        <w:t>Physics 20</w:t>
      </w:r>
      <w:r>
        <w:tab/>
      </w:r>
      <w:r>
        <w:rPr>
          <w:u w:val="single"/>
        </w:rPr>
        <w:t xml:space="preserve">Lesson </w:t>
      </w:r>
      <w:r w:rsidR="000045C3">
        <w:rPr>
          <w:u w:val="single"/>
        </w:rPr>
        <w:t>20</w:t>
      </w:r>
      <w:r>
        <w:t xml:space="preserve">  </w:t>
      </w:r>
    </w:p>
    <w:p w:rsidR="00866B2B" w:rsidRDefault="00866B2B">
      <w:pPr>
        <w:pStyle w:val="Title"/>
      </w:pPr>
      <w:r>
        <w:t>Uniform Circular Motion</w:t>
      </w:r>
      <w:r w:rsidR="000D0CD3">
        <w:t xml:space="preserve"> – Vertical Plane</w:t>
      </w:r>
    </w:p>
    <w:p w:rsidR="00866B2B" w:rsidRDefault="00866B2B">
      <w:pPr>
        <w:pStyle w:val="Heading1"/>
      </w:pPr>
      <w:r>
        <w:t xml:space="preserve">Vertical uniform circular motion </w:t>
      </w:r>
    </w:p>
    <w:p w:rsidR="00121D64" w:rsidRDefault="00121D64" w:rsidP="00121D64">
      <w:r>
        <w:t>Refer to Pearson pages 260 to 264 for a discussion about circular motion.</w:t>
      </w:r>
    </w:p>
    <w:p w:rsidR="00121D64" w:rsidRDefault="00121D64" w:rsidP="00121D64"/>
    <w:p w:rsidR="00866B2B" w:rsidRDefault="00866B2B">
      <w:r>
        <w:t xml:space="preserve">So far we have considered uniform circular motion problems which have involved only one applied force and the plane of motion has been horizontal.  What if we start to rotate something in a vertical plane?  If the object is rotating in the vertical plane, rather than horizontally, there are now two forces acting:  the </w:t>
      </w:r>
      <w:r>
        <w:rPr>
          <w:u w:val="single"/>
        </w:rPr>
        <w:t>force of gravity</w:t>
      </w:r>
      <w:r>
        <w:t xml:space="preserve"> (weight) and a </w:t>
      </w:r>
      <w:r>
        <w:rPr>
          <w:u w:val="single"/>
        </w:rPr>
        <w:t>tension or normal force</w:t>
      </w:r>
      <w:r>
        <w:t>, depending on the situation.  Objects moving in a vertical circle (vertical plane) create unique problems because the weight plays different roles at different points in the circle.</w:t>
      </w:r>
    </w:p>
    <w:p w:rsidR="00C11EB2" w:rsidRDefault="00C11EB2"/>
    <w:p w:rsidR="00C11EB2" w:rsidRDefault="00C11EB2">
      <w:r>
        <w:t xml:space="preserve">If we define direction as </w:t>
      </w:r>
      <w:r w:rsidRPr="00776FF5">
        <w:rPr>
          <w:b/>
        </w:rPr>
        <w:t>(+) for forces acting toward the center of the circle</w:t>
      </w:r>
      <w:r>
        <w:t xml:space="preserve"> and </w:t>
      </w:r>
      <w:r w:rsidRPr="00776FF5">
        <w:rPr>
          <w:b/>
        </w:rPr>
        <w:t>(–) for forces acting away from the center of the circle</w:t>
      </w:r>
      <w:r>
        <w:t>, consider the two situations below</w:t>
      </w:r>
    </w:p>
    <w:p w:rsidR="00866B2B" w:rsidRDefault="002E0540" w:rsidP="00C11EB2">
      <w:pPr>
        <w:pStyle w:val="Heading3"/>
      </w:pPr>
      <w:r>
        <w:rPr>
          <w:noProof/>
        </w:rPr>
        <mc:AlternateContent>
          <mc:Choice Requires="wps">
            <w:drawing>
              <wp:anchor distT="0" distB="0" distL="114300" distR="114300" simplePos="0" relativeHeight="251656704" behindDoc="0" locked="0" layoutInCell="0" allowOverlap="1" wp14:anchorId="57E55DA1" wp14:editId="1545CE1F">
                <wp:simplePos x="0" y="0"/>
                <wp:positionH relativeFrom="column">
                  <wp:posOffset>1651635</wp:posOffset>
                </wp:positionH>
                <wp:positionV relativeFrom="paragraph">
                  <wp:posOffset>299720</wp:posOffset>
                </wp:positionV>
                <wp:extent cx="2378075" cy="2953385"/>
                <wp:effectExtent l="0" t="0" r="3175" b="0"/>
                <wp:wrapNone/>
                <wp:docPr id="67"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8075" cy="2953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At the top of the circle, the weight is acting </w:t>
                            </w:r>
                            <w:r>
                              <w:rPr>
                                <w:i/>
                              </w:rPr>
                              <w:t>toward</w:t>
                            </w:r>
                            <w:r>
                              <w:t xml:space="preserve"> the center of the circle.  The tension force is relatively small. Thus:</w:t>
                            </w:r>
                          </w:p>
                          <w:p w:rsidR="00866B2B" w:rsidRDefault="002E0540" w:rsidP="009C6634">
                            <w:pPr>
                              <w:jc w:val="center"/>
                            </w:pPr>
                            <w:r w:rsidRPr="002E0540">
                              <w:rPr>
                                <w:position w:val="-78"/>
                              </w:rPr>
                              <w:object w:dxaOrig="178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89.05pt;height:84.15pt" o:ole="" fillcolor="window">
                                  <v:imagedata r:id="rId8" o:title=""/>
                                </v:shape>
                                <o:OLEObject Type="Embed" ProgID="Equation.DSMT4" ShapeID="_x0000_i1029" DrawAspect="Content" ObjectID="_1523878328" r:id="rId9"/>
                              </w:objec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26" style="position:absolute;margin-left:130.05pt;margin-top:23.6pt;width:187.25pt;height:232.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" o:allowincell="f" filled="f" stroked="f" strokeweight="1pt">
                <v:textbox inset="1pt,1pt,1pt,1pt">
                  <w:txbxContent>
                    <w:p w:rsidR="00866B2B" w:rsidRDefault="00866B2B">
                      <w:r>
                        <w:t xml:space="preserve">At the top of the circle, the weight is acting </w:t>
                      </w:r>
                      <w:r>
                        <w:rPr>
                          <w:i/>
                        </w:rPr>
                        <w:t>toward</w:t>
                      </w:r>
                      <w:r>
                        <w:t xml:space="preserve"> the center of the circle.  The tension force is relatively small. Thus:</w:t>
                      </w:r>
                    </w:p>
                    <w:p w:rsidR="00866B2B" w:rsidRDefault="002E0540" w:rsidP="009C6634">
                      <w:pPr>
                        <w:jc w:val="center"/>
                      </w:pPr>
                      <w:r w:rsidRPr="002E0540">
                        <w:rPr>
                          <w:position w:val="-78"/>
                        </w:rPr>
                        <w:object w:dxaOrig="1780" w:dyaOrig="1680">
                          <v:shape id="_x0000_i1029" type="#_x0000_t75" style="width:89.05pt;height:84.15pt" o:ole="" fillcolor="window">
                            <v:imagedata r:id="rId8" o:title=""/>
                          </v:shape>
                          <o:OLEObject Type="Embed" ProgID="Equation.DSMT4" ShapeID="_x0000_i1029" DrawAspect="Content" ObjectID="_1523878328" r:id="rId10"/>
                        </w:object>
                      </w:r>
                    </w:p>
                  </w:txbxContent>
                </v:textbox>
              </v:rect>
            </w:pict>
          </mc:Fallback>
        </mc:AlternateContent>
      </w:r>
      <w:r w:rsidR="00866B2B">
        <w:t>Top of the circle:</w:t>
      </w:r>
    </w:p>
    <w:p w:rsidR="00866B2B" w:rsidRDefault="00AB0DC0">
      <w:r>
        <w:rPr>
          <w:noProof/>
        </w:rPr>
        <mc:AlternateContent>
          <mc:Choice Requires="wps">
            <w:drawing>
              <wp:anchor distT="0" distB="0" distL="114300" distR="114300" simplePos="0" relativeHeight="251668992" behindDoc="0" locked="0" layoutInCell="0" allowOverlap="1">
                <wp:simplePos x="0" y="0"/>
                <wp:positionH relativeFrom="column">
                  <wp:posOffset>5120640</wp:posOffset>
                </wp:positionH>
                <wp:positionV relativeFrom="paragraph">
                  <wp:posOffset>107315</wp:posOffset>
                </wp:positionV>
                <wp:extent cx="183515" cy="183515"/>
                <wp:effectExtent l="0" t="0" r="0" b="0"/>
                <wp:wrapNone/>
                <wp:docPr id="66"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v</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7" style="position:absolute;margin-left:403.2pt;margin-top:8.45pt;width:14.45pt;height:14.4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" o:allowincell="f" filled="f" stroked="f" strokeweight="1pt">
                <v:textbox inset="1pt,1pt,1pt,1pt">
                  <w:txbxContent>
                    <w:p w:rsidR="00866B2B" w:rsidRDefault="00866B2B">
                      <w:r>
                        <w:t>v</w:t>
                      </w:r>
                    </w:p>
                  </w:txbxContent>
                </v:textbox>
              </v:rect>
            </w:pict>
          </mc:Fallback>
        </mc:AlternateContent>
      </w:r>
      <w:r>
        <w:rPr>
          <w:noProof/>
        </w:rPr>
        <mc:AlternateContent>
          <mc:Choice Requires="wps">
            <w:drawing>
              <wp:anchor distT="0" distB="0" distL="114300" distR="114300" simplePos="0" relativeHeight="251662848" behindDoc="0" locked="0" layoutInCell="0" allowOverlap="1">
                <wp:simplePos x="0" y="0"/>
                <wp:positionH relativeFrom="column">
                  <wp:posOffset>914400</wp:posOffset>
                </wp:positionH>
                <wp:positionV relativeFrom="paragraph">
                  <wp:posOffset>107315</wp:posOffset>
                </wp:positionV>
                <wp:extent cx="183515" cy="183515"/>
                <wp:effectExtent l="0" t="0" r="0" b="0"/>
                <wp:wrapNone/>
                <wp:docPr id="65"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v</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28" style="position:absolute;margin-left:1in;margin-top:8.45pt;width:14.45pt;height:14.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" o:allowincell="f" filled="f" stroked="f" strokeweight="1pt">
                <v:textbox inset="1pt,1pt,1pt,1pt">
                  <w:txbxContent>
                    <w:p w:rsidR="00866B2B" w:rsidRDefault="00866B2B">
                      <w:r>
                        <w:t>v</w:t>
                      </w:r>
                    </w:p>
                  </w:txbxContent>
                </v:textbox>
              </v:rect>
            </w:pict>
          </mc:Fallback>
        </mc:AlternateContent>
      </w:r>
      <w:r>
        <w:rPr>
          <w:noProof/>
        </w:rPr>
        <mc:AlternateContent>
          <mc:Choice Requires="wps">
            <w:drawing>
              <wp:anchor distT="0" distB="0" distL="114300" distR="114300" simplePos="0" relativeHeight="251664896" behindDoc="0" locked="0" layoutInCell="0" allowOverlap="1">
                <wp:simplePos x="0" y="0"/>
                <wp:positionH relativeFrom="column">
                  <wp:posOffset>4937760</wp:posOffset>
                </wp:positionH>
                <wp:positionV relativeFrom="paragraph">
                  <wp:posOffset>114935</wp:posOffset>
                </wp:positionV>
                <wp:extent cx="600075" cy="4445"/>
                <wp:effectExtent l="0" t="0" r="0" b="0"/>
                <wp:wrapNone/>
                <wp:docPr id="64"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4445"/>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8pt,9.05pt" to="436.0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" o:allowincell="f" strokeweight="1pt">
                <v:stroke dashstyle="1 1"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622935</wp:posOffset>
                </wp:positionH>
                <wp:positionV relativeFrom="paragraph">
                  <wp:posOffset>119380</wp:posOffset>
                </wp:positionV>
                <wp:extent cx="366395" cy="183515"/>
                <wp:effectExtent l="0" t="0" r="0" b="0"/>
                <wp:wrapNone/>
                <wp:docPr id="63"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0D0CD3">
                            <w:r>
                              <w:t xml:space="preserve"> </w:t>
                            </w:r>
                            <w:r w:rsidR="00866B2B">
                              <w:t>F</w:t>
                            </w:r>
                            <w:r w:rsidR="00866B2B">
                              <w:rPr>
                                <w:vertAlign w:val="subscript"/>
                              </w:rPr>
                              <w:t>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029" style="position:absolute;margin-left:49.05pt;margin-top:9.4pt;width:28.85pt;height:14.4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" filled="f" stroked="f" strokeweight="1pt">
                <v:textbox inset="1pt,1pt,1pt,1pt">
                  <w:txbxContent>
                    <w:p w:rsidR="00866B2B" w:rsidRDefault="000D0CD3">
                      <w:r>
                        <w:t xml:space="preserve"> </w:t>
                      </w:r>
                      <w:r w:rsidR="00866B2B">
                        <w:t>F</w:t>
                      </w:r>
                      <w:r w:rsidR="00866B2B">
                        <w:rPr>
                          <w:vertAlign w:val="subscript"/>
                        </w:rPr>
                        <w:t>T</w:t>
                      </w:r>
                    </w:p>
                  </w:txbxContent>
                </v:textbox>
              </v:rect>
            </w:pict>
          </mc:Fallback>
        </mc:AlternateContent>
      </w:r>
      <w:r>
        <w:rPr>
          <w:noProof/>
        </w:rPr>
        <mc:AlternateContent>
          <mc:Choice Requires="wps">
            <w:drawing>
              <wp:anchor distT="0" distB="0" distL="114300" distR="114300" simplePos="0" relativeHeight="251640320" behindDoc="0" locked="0" layoutInCell="1" allowOverlap="1">
                <wp:simplePos x="0" y="0"/>
                <wp:positionH relativeFrom="column">
                  <wp:posOffset>622935</wp:posOffset>
                </wp:positionH>
                <wp:positionV relativeFrom="paragraph">
                  <wp:posOffset>119380</wp:posOffset>
                </wp:positionV>
                <wp:extent cx="0" cy="228600"/>
                <wp:effectExtent l="0" t="0" r="0" b="0"/>
                <wp:wrapNone/>
                <wp:docPr id="62"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9.4pt" to="49.05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"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59776" behindDoc="0" locked="0" layoutInCell="0" allowOverlap="1">
                <wp:simplePos x="0" y="0"/>
                <wp:positionH relativeFrom="column">
                  <wp:posOffset>622935</wp:posOffset>
                </wp:positionH>
                <wp:positionV relativeFrom="paragraph">
                  <wp:posOffset>115570</wp:posOffset>
                </wp:positionV>
                <wp:extent cx="657860" cy="3810"/>
                <wp:effectExtent l="0" t="0" r="0" b="0"/>
                <wp:wrapNone/>
                <wp:docPr id="61"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7860" cy="3810"/>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9.1pt" to="100.8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" o:allowincell="f" strokeweight="1pt">
                <v:stroke dashstyle="1 1"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38272" behindDoc="0" locked="0" layoutInCell="1" allowOverlap="1">
                <wp:simplePos x="0" y="0"/>
                <wp:positionH relativeFrom="column">
                  <wp:posOffset>622935</wp:posOffset>
                </wp:positionH>
                <wp:positionV relativeFrom="paragraph">
                  <wp:posOffset>119380</wp:posOffset>
                </wp:positionV>
                <wp:extent cx="635" cy="549275"/>
                <wp:effectExtent l="0" t="0" r="0" b="0"/>
                <wp:wrapNone/>
                <wp:docPr id="6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9.4pt" to="49.1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"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6464" behindDoc="0" locked="0" layoutInCell="0" allowOverlap="1">
                <wp:simplePos x="0" y="0"/>
                <wp:positionH relativeFrom="column">
                  <wp:posOffset>4206240</wp:posOffset>
                </wp:positionH>
                <wp:positionV relativeFrom="paragraph">
                  <wp:posOffset>99695</wp:posOffset>
                </wp:positionV>
                <wp:extent cx="1463675" cy="1463675"/>
                <wp:effectExtent l="0" t="0" r="0" b="0"/>
                <wp:wrapNone/>
                <wp:docPr id="59"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675" cy="146367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margin-left:331.2pt;margin-top:7.85pt;width:115.25pt;height:115.2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" o:allowincell="f" filled="f" strokeweight="1pt"/>
            </w:pict>
          </mc:Fallback>
        </mc:AlternateContent>
      </w:r>
      <w:r>
        <w:rPr>
          <w:noProof/>
        </w:rPr>
        <mc:AlternateContent>
          <mc:Choice Requires="wps">
            <w:drawing>
              <wp:anchor distT="0" distB="0" distL="114300" distR="114300" simplePos="0" relativeHeight="251648512" behindDoc="0" locked="0" layoutInCell="0" allowOverlap="1">
                <wp:simplePos x="0" y="0"/>
                <wp:positionH relativeFrom="column">
                  <wp:posOffset>4937760</wp:posOffset>
                </wp:positionH>
                <wp:positionV relativeFrom="paragraph">
                  <wp:posOffset>99695</wp:posOffset>
                </wp:positionV>
                <wp:extent cx="635" cy="732155"/>
                <wp:effectExtent l="0" t="0" r="0" b="0"/>
                <wp:wrapNone/>
                <wp:docPr id="58"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3215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8pt,7.85pt" to="388.8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36224" behindDoc="0" locked="0" layoutInCell="0" allowOverlap="1">
                <wp:simplePos x="0" y="0"/>
                <wp:positionH relativeFrom="column">
                  <wp:posOffset>0</wp:posOffset>
                </wp:positionH>
                <wp:positionV relativeFrom="paragraph">
                  <wp:posOffset>99695</wp:posOffset>
                </wp:positionV>
                <wp:extent cx="1280795" cy="1280795"/>
                <wp:effectExtent l="0" t="0" r="0" b="0"/>
                <wp:wrapNone/>
                <wp:docPr id="57"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12807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26" style="position:absolute;margin-left:0;margin-top:7.85pt;width:100.85pt;height:100.8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" o:allowincell="f" filled="f" strokeweight="1pt"/>
            </w:pict>
          </mc:Fallback>
        </mc:AlternateContent>
      </w:r>
    </w:p>
    <w:p w:rsidR="00866B2B" w:rsidRDefault="00866B2B"/>
    <w:p w:rsidR="00866B2B" w:rsidRDefault="00AB0DC0">
      <w:r>
        <w:rPr>
          <w:noProof/>
        </w:rPr>
        <mc:AlternateContent>
          <mc:Choice Requires="wps">
            <w:drawing>
              <wp:anchor distT="0" distB="0" distL="114300" distR="114300" simplePos="0" relativeHeight="251644416" behindDoc="0" locked="0" layoutInCell="1" allowOverlap="1">
                <wp:simplePos x="0" y="0"/>
                <wp:positionH relativeFrom="column">
                  <wp:posOffset>394335</wp:posOffset>
                </wp:positionH>
                <wp:positionV relativeFrom="paragraph">
                  <wp:posOffset>111760</wp:posOffset>
                </wp:positionV>
                <wp:extent cx="366395" cy="381000"/>
                <wp:effectExtent l="0" t="0" r="0" b="0"/>
                <wp:wrapNone/>
                <wp:docPr id="56"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proofErr w:type="spellStart"/>
                            <w:r>
                              <w:t>F</w:t>
                            </w:r>
                            <w:r>
                              <w:rPr>
                                <w:vertAlign w:val="subscript"/>
                              </w:rPr>
                              <w:t>g</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030" style="position:absolute;margin-left:31.05pt;margin-top:8.8pt;width:28.85pt;height:30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" filled="f" stroked="f" strokeweight="1pt">
                <v:textbox inset="1pt,1pt,1pt,1pt">
                  <w:txbxContent>
                    <w:p w:rsidR="00866B2B" w:rsidRDefault="00866B2B">
                      <w:r>
                        <w:t>F</w:t>
                      </w:r>
                      <w:r>
                        <w:rPr>
                          <w:vertAlign w:val="subscript"/>
                        </w:rPr>
                        <w:t>g</w:t>
                      </w:r>
                    </w:p>
                  </w:txbxContent>
                </v:textbox>
              </v:rect>
            </w:pict>
          </mc:Fallback>
        </mc:AlternateContent>
      </w:r>
      <w:r>
        <w:rPr>
          <w:noProof/>
        </w:rPr>
        <mc:AlternateContent>
          <mc:Choice Requires="wps">
            <w:drawing>
              <wp:anchor distT="0" distB="0" distL="114300" distR="114300" simplePos="0" relativeHeight="251652608" behindDoc="0" locked="0" layoutInCell="0" allowOverlap="1">
                <wp:simplePos x="0" y="0"/>
                <wp:positionH relativeFrom="column">
                  <wp:posOffset>4937760</wp:posOffset>
                </wp:positionH>
                <wp:positionV relativeFrom="paragraph">
                  <wp:posOffset>114935</wp:posOffset>
                </wp:positionV>
                <wp:extent cx="549275" cy="183515"/>
                <wp:effectExtent l="0" t="0" r="0" b="0"/>
                <wp:wrapNone/>
                <wp:docPr id="55"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 F</w:t>
                            </w:r>
                            <w:r>
                              <w:rPr>
                                <w:vertAlign w:val="subscript"/>
                              </w:rPr>
                              <w:t>c</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 o:spid="_x0000_s1031" style="position:absolute;margin-left:388.8pt;margin-top:9.05pt;width:43.25pt;height:14.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" o:allowincell="f" filled="f" stroked="f" strokeweight="1pt">
                <v:textbox inset="1pt,1pt,1pt,1pt">
                  <w:txbxContent>
                    <w:p w:rsidR="00866B2B" w:rsidRDefault="00866B2B">
                      <w:r>
                        <w:t xml:space="preserve"> F</w:t>
                      </w:r>
                      <w:r>
                        <w:rPr>
                          <w:vertAlign w:val="subscript"/>
                        </w:rPr>
                        <w:t>c</w:t>
                      </w:r>
                    </w:p>
                  </w:txbxContent>
                </v:textbox>
              </v:rect>
            </w:pict>
          </mc:Fallback>
        </mc:AlternateContent>
      </w:r>
    </w:p>
    <w:p w:rsidR="00866B2B" w:rsidRDefault="00866B2B"/>
    <w:p w:rsidR="00866B2B" w:rsidRDefault="00866B2B"/>
    <w:p w:rsidR="00866B2B" w:rsidRDefault="00866B2B"/>
    <w:p w:rsidR="00866B2B" w:rsidRDefault="00866B2B"/>
    <w:p w:rsidR="00866B2B" w:rsidRDefault="00866B2B"/>
    <w:p w:rsidR="00866B2B" w:rsidRDefault="00866B2B"/>
    <w:p w:rsidR="00866B2B" w:rsidRDefault="002E0540" w:rsidP="00C11EB2">
      <w:pPr>
        <w:pStyle w:val="Heading3"/>
      </w:pPr>
      <w:r>
        <w:rPr>
          <w:noProof/>
        </w:rPr>
        <mc:AlternateContent>
          <mc:Choice Requires="wps">
            <w:drawing>
              <wp:anchor distT="0" distB="0" distL="114300" distR="114300" simplePos="0" relativeHeight="251657728" behindDoc="0" locked="0" layoutInCell="1" allowOverlap="1" wp14:anchorId="39F92B13" wp14:editId="26F63CFD">
                <wp:simplePos x="0" y="0"/>
                <wp:positionH relativeFrom="column">
                  <wp:posOffset>1651635</wp:posOffset>
                </wp:positionH>
                <wp:positionV relativeFrom="paragraph">
                  <wp:posOffset>280670</wp:posOffset>
                </wp:positionV>
                <wp:extent cx="2378075" cy="2057400"/>
                <wp:effectExtent l="0" t="0" r="3175" b="0"/>
                <wp:wrapNone/>
                <wp:docPr id="54"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8075"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At the bottom of the circle, the weight is acting </w:t>
                            </w:r>
                            <w:r>
                              <w:rPr>
                                <w:i/>
                              </w:rPr>
                              <w:t>away</w:t>
                            </w:r>
                            <w:r>
                              <w:t xml:space="preserve"> from the centre of the circle.  The tension force required is greater. Thus:</w:t>
                            </w:r>
                          </w:p>
                          <w:p w:rsidR="00866B2B" w:rsidRDefault="002E0540" w:rsidP="009C6634">
                            <w:pPr>
                              <w:jc w:val="center"/>
                            </w:pPr>
                            <w:r w:rsidRPr="002E0540">
                              <w:rPr>
                                <w:position w:val="-78"/>
                              </w:rPr>
                              <w:object w:dxaOrig="1780" w:dyaOrig="1680">
                                <v:shape id="_x0000_i1030" type="#_x0000_t75" style="width:89.05pt;height:84.15pt" o:ole="" fillcolor="window">
                                  <v:imagedata r:id="rId11" o:title=""/>
                                </v:shape>
                                <o:OLEObject Type="Embed" ProgID="Equation.DSMT4" ShapeID="_x0000_i1030" DrawAspect="Content" ObjectID="_1523878329" r:id="rId12"/>
                              </w:objec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32" style="position:absolute;margin-left:130.05pt;margin-top:22.1pt;width:187.25pt;height:16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" filled="f" stroked="f" strokeweight="1pt">
                <v:textbox inset="1pt,1pt,1pt,1pt">
                  <w:txbxContent>
                    <w:p w:rsidR="00866B2B" w:rsidRDefault="00866B2B">
                      <w:r>
                        <w:t xml:space="preserve">At the bottom of the circle, the weight is acting </w:t>
                      </w:r>
                      <w:r>
                        <w:rPr>
                          <w:i/>
                        </w:rPr>
                        <w:t>away</w:t>
                      </w:r>
                      <w:r>
                        <w:t xml:space="preserve"> from the centre of the circle.  The tension force required is greater. Thus:</w:t>
                      </w:r>
                    </w:p>
                    <w:p w:rsidR="00866B2B" w:rsidRDefault="002E0540" w:rsidP="009C6634">
                      <w:pPr>
                        <w:jc w:val="center"/>
                      </w:pPr>
                      <w:r w:rsidRPr="002E0540">
                        <w:rPr>
                          <w:position w:val="-78"/>
                        </w:rPr>
                        <w:object w:dxaOrig="1780" w:dyaOrig="1680">
                          <v:shape id="_x0000_i1030" type="#_x0000_t75" style="width:89.05pt;height:84.15pt" o:ole="" fillcolor="window">
                            <v:imagedata r:id="rId11" o:title=""/>
                          </v:shape>
                          <o:OLEObject Type="Embed" ProgID="Equation.DSMT4" ShapeID="_x0000_i1030" DrawAspect="Content" ObjectID="_1523878329" r:id="rId13"/>
                        </w:object>
                      </w:r>
                    </w:p>
                  </w:txbxContent>
                </v:textbox>
              </v:rect>
            </w:pict>
          </mc:Fallback>
        </mc:AlternateContent>
      </w:r>
      <w:r w:rsidR="00866B2B">
        <w:t>Bottom of the circle:</w:t>
      </w:r>
    </w:p>
    <w:p w:rsidR="00866B2B" w:rsidRDefault="00AB0DC0">
      <w:r>
        <w:rPr>
          <w:noProof/>
        </w:rPr>
        <mc:AlternateContent>
          <mc:Choice Requires="wps">
            <w:drawing>
              <wp:anchor distT="0" distB="0" distL="114300" distR="114300" simplePos="0" relativeHeight="251637248" behindDoc="0" locked="0" layoutInCell="0" allowOverlap="1">
                <wp:simplePos x="0" y="0"/>
                <wp:positionH relativeFrom="column">
                  <wp:posOffset>-182880</wp:posOffset>
                </wp:positionH>
                <wp:positionV relativeFrom="paragraph">
                  <wp:posOffset>23495</wp:posOffset>
                </wp:positionV>
                <wp:extent cx="1463675" cy="1463675"/>
                <wp:effectExtent l="0" t="0" r="0" b="0"/>
                <wp:wrapNone/>
                <wp:docPr id="53"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675" cy="146367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26" style="position:absolute;margin-left:-14.4pt;margin-top:1.85pt;width:115.25pt;height:115.2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" o:allowincell="f" filled="f" strokeweight="1pt"/>
            </w:pict>
          </mc:Fallback>
        </mc:AlternateContent>
      </w:r>
    </w:p>
    <w:p w:rsidR="00866B2B" w:rsidRDefault="00AB0DC0">
      <w:r>
        <w:rPr>
          <w:noProof/>
        </w:rPr>
        <mc:AlternateContent>
          <mc:Choice Requires="wps">
            <w:drawing>
              <wp:anchor distT="0" distB="0" distL="114300" distR="114300" simplePos="0" relativeHeight="251649536" behindDoc="0" locked="0" layoutInCell="0" allowOverlap="1">
                <wp:simplePos x="0" y="0"/>
                <wp:positionH relativeFrom="column">
                  <wp:posOffset>4937760</wp:posOffset>
                </wp:positionH>
                <wp:positionV relativeFrom="paragraph">
                  <wp:posOffset>831215</wp:posOffset>
                </wp:positionV>
                <wp:extent cx="635" cy="663575"/>
                <wp:effectExtent l="0" t="0" r="0" b="0"/>
                <wp:wrapNone/>
                <wp:docPr id="52"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635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8pt,65.45pt" to="388.85pt,1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7488" behindDoc="0" locked="0" layoutInCell="0" allowOverlap="1">
                <wp:simplePos x="0" y="0"/>
                <wp:positionH relativeFrom="column">
                  <wp:posOffset>4206240</wp:posOffset>
                </wp:positionH>
                <wp:positionV relativeFrom="paragraph">
                  <wp:posOffset>31115</wp:posOffset>
                </wp:positionV>
                <wp:extent cx="1463675" cy="1463675"/>
                <wp:effectExtent l="0" t="0" r="0" b="0"/>
                <wp:wrapNone/>
                <wp:docPr id="51"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675" cy="146367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margin-left:331.2pt;margin-top:2.45pt;width:115.25pt;height:115.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" o:allowincell="f" filled="f" strokeweight="1pt"/>
            </w:pict>
          </mc:Fallback>
        </mc:AlternateContent>
      </w:r>
    </w:p>
    <w:p w:rsidR="00866B2B" w:rsidRDefault="00AB0DC0">
      <w:r>
        <w:rPr>
          <w:noProof/>
        </w:rPr>
        <mc:AlternateContent>
          <mc:Choice Requires="wps">
            <w:drawing>
              <wp:anchor distT="0" distB="0" distL="114300" distR="114300" simplePos="0" relativeHeight="251641344" behindDoc="0" locked="0" layoutInCell="0" allowOverlap="1">
                <wp:simplePos x="0" y="0"/>
                <wp:positionH relativeFrom="column">
                  <wp:posOffset>548640</wp:posOffset>
                </wp:positionH>
                <wp:positionV relativeFrom="paragraph">
                  <wp:posOffset>38735</wp:posOffset>
                </wp:positionV>
                <wp:extent cx="635" cy="1097915"/>
                <wp:effectExtent l="0" t="0" r="0" b="0"/>
                <wp:wrapNone/>
                <wp:docPr id="50"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09791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3.05pt" to="43.2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" o:allowincell="f" strokeweight="1pt">
                <v:stroke startarrowwidth="narrow" startarrowlength="long" endarrow="open" endarrowwidth="narrow" endarrowlength="long"/>
              </v:line>
            </w:pict>
          </mc:Fallback>
        </mc:AlternateContent>
      </w:r>
    </w:p>
    <w:p w:rsidR="00866B2B" w:rsidRDefault="00866B2B"/>
    <w:p w:rsidR="00866B2B" w:rsidRDefault="00AB0DC0">
      <w:r>
        <w:rPr>
          <w:noProof/>
        </w:rPr>
        <mc:AlternateContent>
          <mc:Choice Requires="wps">
            <w:drawing>
              <wp:anchor distT="0" distB="0" distL="114300" distR="114300" simplePos="0" relativeHeight="251643392" behindDoc="0" locked="0" layoutInCell="0" allowOverlap="1">
                <wp:simplePos x="0" y="0"/>
                <wp:positionH relativeFrom="column">
                  <wp:posOffset>548640</wp:posOffset>
                </wp:positionH>
                <wp:positionV relativeFrom="paragraph">
                  <wp:posOffset>53340</wp:posOffset>
                </wp:positionV>
                <wp:extent cx="366395" cy="183515"/>
                <wp:effectExtent l="0" t="0" r="0" b="0"/>
                <wp:wrapNone/>
                <wp:docPr id="49"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  F</w:t>
                            </w:r>
                            <w:r>
                              <w:rPr>
                                <w:vertAlign w:val="subscript"/>
                              </w:rPr>
                              <w:t>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033" style="position:absolute;margin-left:43.2pt;margin-top:4.2pt;width:28.85pt;height:14.4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" o:allowincell="f" filled="f" stroked="f" strokeweight="1pt">
                <v:textbox inset="1pt,1pt,1pt,1pt">
                  <w:txbxContent>
                    <w:p w:rsidR="00866B2B" w:rsidRDefault="00866B2B">
                      <w:r>
                        <w:t xml:space="preserve">  F</w:t>
                      </w:r>
                      <w:r>
                        <w:rPr>
                          <w:vertAlign w:val="subscript"/>
                        </w:rPr>
                        <w:t>T</w:t>
                      </w:r>
                    </w:p>
                  </w:txbxContent>
                </v:textbox>
              </v:rect>
            </w:pict>
          </mc:Fallback>
        </mc:AlternateContent>
      </w:r>
    </w:p>
    <w:p w:rsidR="00866B2B" w:rsidRDefault="00866B2B"/>
    <w:p w:rsidR="00866B2B" w:rsidRDefault="00866B2B"/>
    <w:p w:rsidR="00866B2B" w:rsidRDefault="00AB0DC0">
      <w:r>
        <w:rPr>
          <w:noProof/>
        </w:rPr>
        <mc:AlternateContent>
          <mc:Choice Requires="wps">
            <w:drawing>
              <wp:anchor distT="0" distB="0" distL="114300" distR="114300" simplePos="0" relativeHeight="251653632" behindDoc="0" locked="0" layoutInCell="0" allowOverlap="1">
                <wp:simplePos x="0" y="0"/>
                <wp:positionH relativeFrom="column">
                  <wp:posOffset>4937760</wp:posOffset>
                </wp:positionH>
                <wp:positionV relativeFrom="paragraph">
                  <wp:posOffset>76835</wp:posOffset>
                </wp:positionV>
                <wp:extent cx="549275" cy="183515"/>
                <wp:effectExtent l="0" t="0" r="0" b="0"/>
                <wp:wrapNone/>
                <wp:docPr id="48"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 F</w:t>
                            </w:r>
                            <w:r>
                              <w:rPr>
                                <w:vertAlign w:val="subscript"/>
                              </w:rPr>
                              <w:t>c</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 o:spid="_x0000_s1034" style="position:absolute;margin-left:388.8pt;margin-top:6.05pt;width:43.25pt;height:14.4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" o:allowincell="f" filled="f" stroked="f" strokeweight="1pt">
                <v:textbox inset="1pt,1pt,1pt,1pt">
                  <w:txbxContent>
                    <w:p w:rsidR="00866B2B" w:rsidRDefault="00866B2B">
                      <w:r>
                        <w:t xml:space="preserve"> F</w:t>
                      </w:r>
                      <w:r>
                        <w:rPr>
                          <w:vertAlign w:val="subscript"/>
                        </w:rPr>
                        <w:t>c</w:t>
                      </w:r>
                    </w:p>
                  </w:txbxContent>
                </v:textbox>
              </v:rect>
            </w:pict>
          </mc:Fallback>
        </mc:AlternateContent>
      </w:r>
    </w:p>
    <w:p w:rsidR="00866B2B" w:rsidRDefault="00AB0DC0">
      <w:r>
        <w:rPr>
          <w:noProof/>
        </w:rPr>
        <mc:AlternateContent>
          <mc:Choice Requires="wps">
            <w:drawing>
              <wp:anchor distT="0" distB="0" distL="114300" distR="114300" simplePos="0" relativeHeight="251660800" behindDoc="0" locked="0" layoutInCell="0" allowOverlap="1">
                <wp:simplePos x="0" y="0"/>
                <wp:positionH relativeFrom="column">
                  <wp:posOffset>-177165</wp:posOffset>
                </wp:positionH>
                <wp:positionV relativeFrom="paragraph">
                  <wp:posOffset>43815</wp:posOffset>
                </wp:positionV>
                <wp:extent cx="726440" cy="40640"/>
                <wp:effectExtent l="0" t="0" r="0" b="0"/>
                <wp:wrapNone/>
                <wp:docPr id="47"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26440" cy="40640"/>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flip:x 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5pt,3.45pt" to="43.2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" o:allowincell="f" strokeweight="1pt">
                <v:stroke dashstyle="1 1"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63872" behindDoc="0" locked="0" layoutInCell="0" allowOverlap="1">
                <wp:simplePos x="0" y="0"/>
                <wp:positionH relativeFrom="column">
                  <wp:posOffset>0</wp:posOffset>
                </wp:positionH>
                <wp:positionV relativeFrom="paragraph">
                  <wp:posOffset>84455</wp:posOffset>
                </wp:positionV>
                <wp:extent cx="183515" cy="183515"/>
                <wp:effectExtent l="0" t="0" r="0" b="0"/>
                <wp:wrapNone/>
                <wp:docPr id="46"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v</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35" style="position:absolute;margin-left:0;margin-top:6.65pt;width:14.45pt;height:14.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" o:allowincell="f" filled="f" stroked="f" strokeweight="1pt">
                <v:textbox inset="1pt,1pt,1pt,1pt">
                  <w:txbxContent>
                    <w:p w:rsidR="00866B2B" w:rsidRDefault="00866B2B">
                      <w:r>
                        <w:t>v</w:t>
                      </w:r>
                    </w:p>
                  </w:txbxContent>
                </v:textbox>
              </v:rect>
            </w:pict>
          </mc:Fallback>
        </mc:AlternateContent>
      </w:r>
      <w:r>
        <w:rPr>
          <w:noProof/>
        </w:rPr>
        <mc:AlternateContent>
          <mc:Choice Requires="wps">
            <w:drawing>
              <wp:anchor distT="0" distB="0" distL="114300" distR="114300" simplePos="0" relativeHeight="251639296" behindDoc="0" locked="0" layoutInCell="0" allowOverlap="1">
                <wp:simplePos x="0" y="0"/>
                <wp:positionH relativeFrom="column">
                  <wp:posOffset>548640</wp:posOffset>
                </wp:positionH>
                <wp:positionV relativeFrom="paragraph">
                  <wp:posOffset>84455</wp:posOffset>
                </wp:positionV>
                <wp:extent cx="635" cy="549275"/>
                <wp:effectExtent l="0" t="0" r="0" b="0"/>
                <wp:wrapNone/>
                <wp:docPr id="4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6.65pt" to="43.25pt,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" o:allowincell="f" strokeweight="1pt">
                <v:stroke startarrowwidth="narrow" startarrowlength="long" endarrow="open" endarrowwidth="narrow" endarrowlength="long"/>
              </v:line>
            </w:pict>
          </mc:Fallback>
        </mc:AlternateContent>
      </w:r>
    </w:p>
    <w:p w:rsidR="00866B2B" w:rsidRDefault="00AB0DC0">
      <w:r>
        <w:rPr>
          <w:noProof/>
        </w:rPr>
        <mc:AlternateContent>
          <mc:Choice Requires="wps">
            <w:drawing>
              <wp:anchor distT="0" distB="0" distL="114300" distR="114300" simplePos="0" relativeHeight="251665920" behindDoc="0" locked="0" layoutInCell="0" allowOverlap="1">
                <wp:simplePos x="0" y="0"/>
                <wp:positionH relativeFrom="column">
                  <wp:posOffset>4280535</wp:posOffset>
                </wp:positionH>
                <wp:positionV relativeFrom="paragraph">
                  <wp:posOffset>92075</wp:posOffset>
                </wp:positionV>
                <wp:extent cx="657860" cy="5080"/>
                <wp:effectExtent l="0" t="0" r="0" b="0"/>
                <wp:wrapNone/>
                <wp:docPr id="44"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57860" cy="5080"/>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7.25pt" to="388.8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" o:allowincell="f" strokeweight="1pt">
                <v:stroke dashstyle="1 1"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5440" behindDoc="0" locked="0" layoutInCell="0" allowOverlap="1">
                <wp:simplePos x="0" y="0"/>
                <wp:positionH relativeFrom="column">
                  <wp:posOffset>365760</wp:posOffset>
                </wp:positionH>
                <wp:positionV relativeFrom="paragraph">
                  <wp:posOffset>92710</wp:posOffset>
                </wp:positionV>
                <wp:extent cx="366395" cy="365760"/>
                <wp:effectExtent l="0" t="0" r="0" b="0"/>
                <wp:wrapNone/>
                <wp:docPr id="43"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proofErr w:type="spellStart"/>
                            <w:r>
                              <w:t>F</w:t>
                            </w:r>
                            <w:r>
                              <w:rPr>
                                <w:vertAlign w:val="subscript"/>
                              </w:rPr>
                              <w:t>g</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 o:spid="_x0000_s1036" style="position:absolute;margin-left:28.8pt;margin-top:7.3pt;width:28.85pt;height:28.8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" o:allowincell="f" filled="f" stroked="f" strokeweight="1pt">
                <v:textbox inset="1pt,1pt,1pt,1pt">
                  <w:txbxContent>
                    <w:p w:rsidR="00866B2B" w:rsidRDefault="00866B2B">
                      <w:r>
                        <w:t>F</w:t>
                      </w:r>
                      <w:r>
                        <w:rPr>
                          <w:vertAlign w:val="subscript"/>
                        </w:rPr>
                        <w:t>g</w:t>
                      </w:r>
                    </w:p>
                  </w:txbxContent>
                </v:textbox>
              </v:rect>
            </w:pict>
          </mc:Fallback>
        </mc:AlternateContent>
      </w:r>
      <w:r>
        <w:rPr>
          <w:noProof/>
        </w:rPr>
        <mc:AlternateContent>
          <mc:Choice Requires="wps">
            <w:drawing>
              <wp:anchor distT="0" distB="0" distL="114300" distR="114300" simplePos="0" relativeHeight="251666944" behindDoc="0" locked="0" layoutInCell="0" allowOverlap="1">
                <wp:simplePos x="0" y="0"/>
                <wp:positionH relativeFrom="column">
                  <wp:posOffset>4572000</wp:posOffset>
                </wp:positionH>
                <wp:positionV relativeFrom="paragraph">
                  <wp:posOffset>92075</wp:posOffset>
                </wp:positionV>
                <wp:extent cx="183515" cy="183515"/>
                <wp:effectExtent l="0" t="0" r="0" b="0"/>
                <wp:wrapNone/>
                <wp:docPr id="42"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v</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37" style="position:absolute;margin-left:5in;margin-top:7.25pt;width:14.45pt;height:14.4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" o:allowincell="f" filled="f" stroked="f" strokeweight="1pt">
                <v:textbox inset="1pt,1pt,1pt,1pt">
                  <w:txbxContent>
                    <w:p w:rsidR="00866B2B" w:rsidRDefault="00866B2B">
                      <w:r>
                        <w:t>v</w:t>
                      </w:r>
                    </w:p>
                  </w:txbxContent>
                </v:textbox>
              </v:rect>
            </w:pict>
          </mc:Fallback>
        </mc:AlternateContent>
      </w:r>
    </w:p>
    <w:p w:rsidR="00866B2B" w:rsidRDefault="00866B2B"/>
    <w:p w:rsidR="00866B2B" w:rsidRDefault="00866B2B">
      <w:bookmarkStart w:id="0" w:name="_GoBack"/>
      <w:bookmarkEnd w:id="0"/>
    </w:p>
    <w:p w:rsidR="00866B2B" w:rsidRDefault="00866B2B">
      <w:r>
        <w:t xml:space="preserve">Uniform circular motion </w:t>
      </w:r>
      <w:r>
        <w:rPr>
          <w:i/>
        </w:rPr>
        <w:t>requires</w:t>
      </w:r>
      <w:r>
        <w:t xml:space="preserve"> a constant centripetal force.  Thus, if the motion is to remain uniform, the tension force must change from the top </w:t>
      </w:r>
      <w:r w:rsidR="009C6634">
        <w:t xml:space="preserve">of the circle </w:t>
      </w:r>
      <w:r>
        <w:t>to the bottom of the circle.  This is due to the fact that the direction of the gravitational force</w:t>
      </w:r>
      <w:r w:rsidR="009C6634">
        <w:t xml:space="preserve"> (</w:t>
      </w:r>
      <w:r>
        <w:t>weight</w:t>
      </w:r>
      <w:r w:rsidR="009C6634">
        <w:t>)</w:t>
      </w:r>
      <w:r>
        <w:t xml:space="preserve"> remains downward throughout the motion.</w:t>
      </w:r>
    </w:p>
    <w:p w:rsidR="00866B2B" w:rsidRDefault="00866B2B">
      <w:pPr>
        <w:pStyle w:val="Example"/>
      </w:pPr>
    </w:p>
    <w:p w:rsidR="00866B2B" w:rsidRDefault="00AB0DC0">
      <w:r>
        <w:rPr>
          <w:noProof/>
        </w:rPr>
        <mc:AlternateContent>
          <mc:Choice Requires="wps">
            <w:drawing>
              <wp:anchor distT="0" distB="0" distL="114300" distR="114300" simplePos="0" relativeHeight="251654656" behindDoc="0" locked="0" layoutInCell="0" allowOverlap="1">
                <wp:simplePos x="0" y="0"/>
                <wp:positionH relativeFrom="column">
                  <wp:posOffset>-182880</wp:posOffset>
                </wp:positionH>
                <wp:positionV relativeFrom="paragraph">
                  <wp:posOffset>-372110</wp:posOffset>
                </wp:positionV>
                <wp:extent cx="6218555" cy="8094980"/>
                <wp:effectExtent l="0" t="0" r="0" b="0"/>
                <wp:wrapNone/>
                <wp:docPr id="41" name="Rect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809498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 o:spid="_x0000_s1026" style="position:absolute;margin-left:-14.4pt;margin-top:-29.3pt;width:489.65pt;height:637.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" o:allowincell="f" filled="f" strokeweight="1pt"/>
            </w:pict>
          </mc:Fallback>
        </mc:AlternateContent>
      </w:r>
      <w:r w:rsidR="00866B2B">
        <w:t>A 1.8 kg object is swung from the end of a 0.50 m string in a vertical circle.  If the time of revolution is 1.2 s, what is the tension in the string</w:t>
      </w:r>
    </w:p>
    <w:p w:rsidR="00866B2B" w:rsidRDefault="00866B2B">
      <w:r>
        <w:t>A.</w:t>
      </w:r>
      <w:r>
        <w:tab/>
        <w:t>at the top of the circle?</w:t>
      </w:r>
    </w:p>
    <w:p w:rsidR="00866B2B" w:rsidRDefault="00866B2B">
      <w:r>
        <w:t>B.</w:t>
      </w:r>
      <w:r>
        <w:tab/>
        <w:t>at the bottom of the circle?</w:t>
      </w:r>
    </w:p>
    <w:p w:rsidR="00866B2B" w:rsidRDefault="00866B2B"/>
    <w:p w:rsidR="00866B2B" w:rsidRDefault="00866B2B">
      <w:r>
        <w:t>For uniform circular motion the centripetal force is constant, although its direction changes.  We can calculate F</w:t>
      </w:r>
      <w:r>
        <w:rPr>
          <w:vertAlign w:val="subscript"/>
        </w:rPr>
        <w:t>c</w:t>
      </w:r>
      <w:r>
        <w:t xml:space="preserve"> from the information in the problem.</w:t>
      </w:r>
    </w:p>
    <w:p w:rsidR="00776FF5" w:rsidRDefault="00866B2B">
      <w:r>
        <w:tab/>
      </w:r>
      <w:r w:rsidR="00776FF5" w:rsidRPr="00776FF5">
        <w:rPr>
          <w:position w:val="-66"/>
        </w:rPr>
        <w:object w:dxaOrig="2560" w:dyaOrig="1760">
          <v:shape id="_x0000_i1025" type="#_x0000_t75" style="width:128.45pt;height:87.55pt" o:ole="">
            <v:imagedata r:id="rId14" o:title=""/>
          </v:shape>
          <o:OLEObject Type="Embed" ProgID="Equation.DSMT4" ShapeID="_x0000_i1025" DrawAspect="Content" ObjectID="_1523878324" r:id="rId15"/>
        </w:object>
      </w:r>
    </w:p>
    <w:p w:rsidR="00866B2B" w:rsidRDefault="00866B2B">
      <w:r>
        <w:t xml:space="preserve">We can also calculate </w:t>
      </w:r>
      <w:proofErr w:type="spellStart"/>
      <w:r>
        <w:t>F</w:t>
      </w:r>
      <w:r>
        <w:rPr>
          <w:vertAlign w:val="subscript"/>
        </w:rPr>
        <w:t>g</w:t>
      </w:r>
      <w:proofErr w:type="spellEnd"/>
    </w:p>
    <w:p w:rsidR="00866B2B" w:rsidRDefault="00866B2B"/>
    <w:p w:rsidR="00866B2B" w:rsidRDefault="00866B2B">
      <w:r>
        <w:tab/>
      </w:r>
      <w:proofErr w:type="spellStart"/>
      <w:r>
        <w:t>F</w:t>
      </w:r>
      <w:r>
        <w:rPr>
          <w:vertAlign w:val="subscript"/>
        </w:rPr>
        <w:t>g</w:t>
      </w:r>
      <w:proofErr w:type="spellEnd"/>
      <w:r>
        <w:t xml:space="preserve">  =  mg  =  1.8 kg(9.81 m/s</w:t>
      </w:r>
      <w:r>
        <w:rPr>
          <w:vertAlign w:val="superscript"/>
        </w:rPr>
        <w:t>2</w:t>
      </w:r>
      <w:r>
        <w:t>)  =  17.66 N</w:t>
      </w:r>
    </w:p>
    <w:p w:rsidR="00866B2B" w:rsidRDefault="00866B2B"/>
    <w:p w:rsidR="00866B2B" w:rsidRDefault="00C21782">
      <w:r>
        <w:rPr>
          <w:noProof/>
        </w:rPr>
        <w:pict>
          <v:shape id="_x0000_s1148" type="#_x0000_t75" style="position:absolute;margin-left:139.05pt;margin-top:4.2pt;width:115.75pt;height:141.3pt;z-index:251672064" fillcolor="window">
            <v:imagedata r:id="rId16" o:title=""/>
            <w10:wrap side="left"/>
          </v:shape>
          <o:OLEObject Type="Embed" ProgID="Equation.DSMT4" ShapeID="_x0000_s1148" DrawAspect="Content" ObjectID="_1523878327" r:id="rId17"/>
        </w:pict>
      </w:r>
      <w:r w:rsidR="00866B2B">
        <w:t>A.</w:t>
      </w:r>
      <w:r w:rsidR="00866B2B">
        <w:tab/>
        <w:t>at the top</w:t>
      </w:r>
    </w:p>
    <w:p w:rsidR="00866B2B" w:rsidRDefault="00AB0DC0">
      <w:pPr>
        <w:tabs>
          <w:tab w:val="left" w:pos="2880"/>
        </w:tabs>
        <w:ind w:left="2880"/>
      </w:pPr>
      <w:r>
        <w:rPr>
          <w:noProof/>
        </w:rPr>
        <mc:AlternateContent>
          <mc:Choice Requires="wpg">
            <w:drawing>
              <wp:anchor distT="0" distB="0" distL="114300" distR="114300" simplePos="0" relativeHeight="251650560" behindDoc="0" locked="0" layoutInCell="1" allowOverlap="1">
                <wp:simplePos x="0" y="0"/>
                <wp:positionH relativeFrom="column">
                  <wp:posOffset>0</wp:posOffset>
                </wp:positionH>
                <wp:positionV relativeFrom="paragraph">
                  <wp:posOffset>173990</wp:posOffset>
                </wp:positionV>
                <wp:extent cx="1280795" cy="1448435"/>
                <wp:effectExtent l="0" t="0" r="0" b="0"/>
                <wp:wrapNone/>
                <wp:docPr id="34"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795" cy="1448435"/>
                          <a:chOff x="1440" y="6508"/>
                          <a:chExt cx="2017" cy="2281"/>
                        </a:xfrm>
                      </wpg:grpSpPr>
                      <wps:wsp>
                        <wps:cNvPr id="35" name="Oval 64"/>
                        <wps:cNvSpPr>
                          <a:spLocks noChangeArrowheads="1"/>
                        </wps:cNvSpPr>
                        <wps:spPr bwMode="auto">
                          <a:xfrm>
                            <a:off x="1440" y="6772"/>
                            <a:ext cx="2017" cy="201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Line 69"/>
                        <wps:cNvCnPr/>
                        <wps:spPr bwMode="auto">
                          <a:xfrm>
                            <a:off x="2304" y="6772"/>
                            <a:ext cx="1"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73"/>
                        <wps:cNvCnPr/>
                        <wps:spPr bwMode="auto">
                          <a:xfrm>
                            <a:off x="2592" y="6772"/>
                            <a:ext cx="1"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Rectangle 81"/>
                        <wps:cNvSpPr>
                          <a:spLocks noChangeArrowheads="1"/>
                        </wps:cNvSpPr>
                        <wps:spPr bwMode="auto">
                          <a:xfrm>
                            <a:off x="2016" y="7060"/>
                            <a:ext cx="577" cy="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39" name="Line 85"/>
                        <wps:cNvCnPr/>
                        <wps:spPr bwMode="auto">
                          <a:xfrm>
                            <a:off x="2592" y="6772"/>
                            <a:ext cx="865" cy="1"/>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Rectangle 89"/>
                        <wps:cNvSpPr>
                          <a:spLocks noChangeArrowheads="1"/>
                        </wps:cNvSpPr>
                        <wps:spPr bwMode="auto">
                          <a:xfrm>
                            <a:off x="2880" y="6508"/>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v</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 o:spid="_x0000_s1038" style="position:absolute;left:0;text-align:left;margin-left:0;margin-top:13.7pt;width:100.85pt;height:114.05pt;z-index:251650560" coordorigin="1440,6508" coordsize="2017,2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">
                <v:oval id="Oval 64" o:spid="_x0000_s1039" style="position:absolute;left:1440;top:6772;width:2017;height:2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KmdcUA&#10;AADbAAAADwAAAGRycy9kb3ducmV2LnhtbESPQWvCQBSE74L/YXlCL6IbK4pEVxGxqAcLVRG8PbPP&#10;JJp9m2a3Gv99Vyj0OMzMN8xkVptC3KlyuWUFvW4EgjixOudUwWH/0RmBcB5ZY2GZFDzJwWzabEww&#10;1vbBX3Tf+VQECLsYFWTel7GULsnIoOvakjh4F1sZ9EFWqdQVPgLcFPI9iobSYM5hIcOSFhklt92P&#10;UXAy5+txvxpul/1zcqFvaqeb1adSb616Pgbhqfb/4b/2WivoD+D1JfwA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qZ1xQAAANsAAAAPAAAAAAAAAAAAAAAAAJgCAABkcnMv&#10;ZG93bnJldi54bWxQSwUGAAAAAAQABAD1AAAAigMAAAAA&#10;" filled="f" strokeweight="1pt"/>
                <v:line id="Line 69" o:spid="_x0000_s1040" style="position:absolute;visibility:visible;mso-wrap-style:square" from="2304,6772" to="2305,7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0UO8IAAADbAAAADwAAAGRycy9kb3ducmV2LnhtbESP0YrCMBRE3xf8h3AF39Z0VbpSjSKC&#10;oi+Lun7Apbm2ZZubkEStf28EYR+HmTnDzJedacWNfGgsK/gaZiCIS6sbrhScfzefUxAhImtsLZOC&#10;BwVYLnofcyy0vfORbqdYiQThUKCCOkZXSBnKmgyGoXXEybtYbzAm6SupPd4T3LRylGW5NNhwWqjR&#10;0bqm8u90NQpa774Plb/sJ9OffHPcdu4Qd3ulBv1uNQMRqYv/4Xd7pxWMc3h9ST9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0UO8IAAADbAAAADwAAAAAAAAAAAAAA&#10;AAChAgAAZHJzL2Rvd25yZXYueG1sUEsFBgAAAAAEAAQA+QAAAJADAAAAAA==&#10;" strokeweight="1pt">
                  <v:stroke startarrowwidth="narrow" startarrowlength="long" endarrow="open" endarrowwidth="narrow" endarrowlength="long"/>
                </v:line>
                <v:line id="Line 73" o:spid="_x0000_s1041" style="position:absolute;visibility:visible;mso-wrap-style:square" from="2592,6772" to="2593,7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GxoMQAAADbAAAADwAAAGRycy9kb3ducmV2LnhtbESPzWrDMBCE74W+g9hCb7XcNCTGtRJK&#10;ISW5lDjpAyzW+odaKyEpifv2USDQ4zAz3zDVejKjOJMPg2UFr1kOgrixeuBOwc9x81KACBFZ42iZ&#10;FPxRgPXq8aHCUtsL13Q+xE4kCIcSFfQxulLK0PRkMGTWESevtd5gTNJ3Unu8JLgZ5SzPF9LgwGmh&#10;R0efPTW/h5NRMHq33He+3c2L78Wm/prcPm53Sj0/TR/vICJN8T98b2+1grcl3L6k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obGgxAAAANsAAAAPAAAAAAAAAAAA&#10;AAAAAKECAABkcnMvZG93bnJldi54bWxQSwUGAAAAAAQABAD5AAAAkgMAAAAA&#10;" strokeweight="1pt">
                  <v:stroke startarrowwidth="narrow" startarrowlength="long" endarrow="open" endarrowwidth="narrow" endarrowlength="long"/>
                </v:line>
                <v:rect id="Rectangle 81" o:spid="_x0000_s1042" style="position:absolute;left:2016;top:7060;width:57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81sEA&#10;AADbAAAADwAAAGRycy9kb3ducmV2LnhtbERPz0/CMBS+k/g/NM+EG3RAQJh0i5qQmJ0A9f6yPrbJ&#10;+lrXuo3/3h5MOH75fu/z0bSip843lhUs5gkI4tLqhisFnx+H2RaED8gaW8uk4EYe8uxhssdU24FP&#10;1J9DJWII+xQV1CG4VEpf1mTQz60jjtzFdgZDhF0ldYdDDDetXCbJRhpsODbU6OitpvJ6/jUKrouf&#10;df+tn4rddsOvy+LovtzBKTV9HF+eQQQaw138737XClZxbP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h/NbBAAAA2wAAAA8AAAAAAAAAAAAAAAAAmAIAAGRycy9kb3du&#10;cmV2LnhtbFBLBQYAAAAABAAEAPUAAACGAwAAAAA=&#10;" filled="f" stroked="f" strokeweight="1pt">
                  <v:textbox inset="1pt,1pt,1pt,1pt">
                    <w:txbxContent>
                      <w:p w:rsidR="00866B2B" w:rsidRDefault="00866B2B">
                        <w:r>
                          <w:t>F</w:t>
                        </w:r>
                        <w:r>
                          <w:rPr>
                            <w:vertAlign w:val="subscript"/>
                          </w:rPr>
                          <w:t>g</w:t>
                        </w:r>
                      </w:p>
                    </w:txbxContent>
                  </v:textbox>
                </v:rect>
                <v:line id="Line 85" o:spid="_x0000_s1043" style="position:absolute;visibility:visible;mso-wrap-style:square" from="2592,6772" to="3457,6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AJVsYAAADbAAAADwAAAGRycy9kb3ducmV2LnhtbESPT2vCQBTE74LfYXkFL0U3/mmx0VVU&#10;ECrSQ6P0/Mg+k9Ts25hdNfn2XaHgcZiZ3zDzZWNKcaPaFZYVDAcRCOLU6oIzBcfDtj8F4TyyxtIy&#10;KWjJwXLR7cwx1vbO33RLfCYChF2MCnLvq1hKl+Zk0A1sRRy8k60N+iDrTOoa7wFuSjmKondpsOCw&#10;kGNFm5zSc3I1Cor9bvrT/k7266Y6vx4vb75N1l9K9V6a1QyEp8Y/w//tT61g/AGP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gCVbGAAAA2wAAAA8AAAAAAAAA&#10;AAAAAAAAoQIAAGRycy9kb3ducmV2LnhtbFBLBQYAAAAABAAEAPkAAACUAwAAAAA=&#10;" strokeweight="1pt">
                  <v:stroke dashstyle="1 1" startarrowwidth="narrow" startarrowlength="long" endarrow="open" endarrowwidth="narrow" endarrowlength="long"/>
                </v:line>
                <v:rect id="Rectangle 89" o:spid="_x0000_s1044" style="position:absolute;left:2880;top:650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GDrcEA&#10;AADbAAAADwAAAGRycy9kb3ducmV2LnhtbERPz0/CMBS+k/g/NM+EG3QQQJh0i5qQmJ0A9f6yPrbJ&#10;+lrXuo3/3h5MOH75fu/z0bSip843lhUs5gkI4tLqhisFnx+H2RaED8gaW8uk4EYe8uxhssdU24FP&#10;1J9DJWII+xQV1CG4VEpf1mTQz60jjtzFdgZDhF0ldYdDDDetXCbJRhpsODbU6OitpvJ6/jUKrouf&#10;df+tn4rddsOvy+LovtzBKTV9HF+eQQQaw138737XClZxff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Rg63BAAAA2wAAAA8AAAAAAAAAAAAAAAAAmAIAAGRycy9kb3du&#10;cmV2LnhtbFBLBQYAAAAABAAEAPUAAACGAwAAAAA=&#10;" filled="f" stroked="f" strokeweight="1pt">
                  <v:textbox inset="1pt,1pt,1pt,1pt">
                    <w:txbxContent>
                      <w:p w:rsidR="00866B2B" w:rsidRDefault="00866B2B">
                        <w:r>
                          <w:t>v</w:t>
                        </w:r>
                      </w:p>
                    </w:txbxContent>
                  </v:textbox>
                </v:rect>
              </v:group>
            </w:pict>
          </mc:Fallback>
        </mc:AlternateContent>
      </w:r>
    </w:p>
    <w:p w:rsidR="00866B2B" w:rsidRDefault="00866B2B">
      <w:pPr>
        <w:tabs>
          <w:tab w:val="left" w:pos="2880"/>
        </w:tabs>
        <w:ind w:left="2880"/>
      </w:pPr>
    </w:p>
    <w:p w:rsidR="00866B2B" w:rsidRDefault="00866B2B">
      <w:pPr>
        <w:tabs>
          <w:tab w:val="left" w:pos="2880"/>
        </w:tabs>
        <w:ind w:left="2880"/>
      </w:pPr>
    </w:p>
    <w:p w:rsidR="00866B2B" w:rsidRDefault="00866B2B">
      <w:pPr>
        <w:tabs>
          <w:tab w:val="left" w:pos="2880"/>
        </w:tabs>
        <w:ind w:left="2880"/>
      </w:pPr>
    </w:p>
    <w:p w:rsidR="00866B2B" w:rsidRDefault="00866B2B">
      <w:pPr>
        <w:tabs>
          <w:tab w:val="left" w:pos="2880"/>
        </w:tabs>
        <w:ind w:left="2880"/>
      </w:pPr>
    </w:p>
    <w:p w:rsidR="00866B2B" w:rsidRDefault="00866B2B">
      <w:pPr>
        <w:tabs>
          <w:tab w:val="left" w:pos="2880"/>
        </w:tabs>
        <w:ind w:left="2880"/>
      </w:pPr>
    </w:p>
    <w:p w:rsidR="00866B2B" w:rsidRDefault="00866B2B">
      <w:pPr>
        <w:tabs>
          <w:tab w:val="left" w:pos="2880"/>
        </w:tabs>
        <w:ind w:left="2880"/>
      </w:pPr>
    </w:p>
    <w:p w:rsidR="00866B2B" w:rsidRDefault="00866B2B">
      <w:pPr>
        <w:tabs>
          <w:tab w:val="left" w:pos="2880"/>
        </w:tabs>
        <w:ind w:left="2880"/>
      </w:pPr>
    </w:p>
    <w:p w:rsidR="00866B2B" w:rsidRDefault="00866B2B">
      <w:pPr>
        <w:tabs>
          <w:tab w:val="left" w:pos="2880"/>
        </w:tabs>
        <w:ind w:left="2880"/>
      </w:pPr>
    </w:p>
    <w:p w:rsidR="00866B2B" w:rsidRDefault="00866B2B">
      <w:pPr>
        <w:tabs>
          <w:tab w:val="left" w:pos="2880"/>
        </w:tabs>
        <w:ind w:left="2880"/>
      </w:pPr>
    </w:p>
    <w:p w:rsidR="00866B2B" w:rsidRDefault="009C6634">
      <w:pPr>
        <w:tabs>
          <w:tab w:val="left" w:pos="2880"/>
        </w:tabs>
        <w:ind w:left="2880"/>
      </w:pPr>
      <w:r>
        <w:t>F</w:t>
      </w:r>
      <w:r>
        <w:rPr>
          <w:vertAlign w:val="subscript"/>
        </w:rPr>
        <w:t>T</w:t>
      </w:r>
      <w:r>
        <w:t xml:space="preserve"> = </w:t>
      </w:r>
      <w:r>
        <w:rPr>
          <w:b/>
          <w:noProof/>
        </w:rPr>
        <w:t>7.01 N</w:t>
      </w:r>
    </w:p>
    <w:p w:rsidR="00866B2B" w:rsidRDefault="00866B2B">
      <w:r>
        <w:t>B.</w:t>
      </w:r>
      <w:r>
        <w:tab/>
        <w:t>at the bottom</w:t>
      </w:r>
    </w:p>
    <w:p w:rsidR="00866B2B" w:rsidRDefault="00866B2B">
      <w:pPr>
        <w:tabs>
          <w:tab w:val="left" w:pos="2880"/>
        </w:tabs>
        <w:ind w:left="2880"/>
      </w:pPr>
    </w:p>
    <w:p w:rsidR="00866B2B" w:rsidRDefault="009C6634">
      <w:pPr>
        <w:tabs>
          <w:tab w:val="left" w:pos="2880"/>
        </w:tabs>
        <w:ind w:left="2880"/>
      </w:pPr>
      <w:r w:rsidRPr="009C6634">
        <w:rPr>
          <w:position w:val="-128"/>
        </w:rPr>
        <w:object w:dxaOrig="2320" w:dyaOrig="2820">
          <v:shape id="_x0000_i1026" type="#_x0000_t75" style="width:116.25pt;height:141.1pt" o:ole="" fillcolor="window">
            <v:imagedata r:id="rId18" o:title=""/>
          </v:shape>
          <o:OLEObject Type="Embed" ProgID="Equation.DSMT4" ShapeID="_x0000_i1026" DrawAspect="Content" ObjectID="_1523878325" r:id="rId19"/>
        </w:object>
      </w:r>
      <w:r w:rsidR="00AB0DC0">
        <w:rPr>
          <w:noProof/>
        </w:rPr>
        <mc:AlternateContent>
          <mc:Choice Requires="wpg">
            <w:drawing>
              <wp:anchor distT="0" distB="0" distL="114300" distR="114300" simplePos="0" relativeHeight="251651584" behindDoc="0" locked="0" layoutInCell="1" allowOverlap="1">
                <wp:simplePos x="0" y="0"/>
                <wp:positionH relativeFrom="column">
                  <wp:posOffset>182880</wp:posOffset>
                </wp:positionH>
                <wp:positionV relativeFrom="paragraph">
                  <wp:posOffset>100965</wp:posOffset>
                </wp:positionV>
                <wp:extent cx="1463675" cy="2007870"/>
                <wp:effectExtent l="0" t="0" r="0" b="0"/>
                <wp:wrapNone/>
                <wp:docPr id="26"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675" cy="2007870"/>
                          <a:chOff x="1728" y="9342"/>
                          <a:chExt cx="2305" cy="3162"/>
                        </a:xfrm>
                      </wpg:grpSpPr>
                      <wps:wsp>
                        <wps:cNvPr id="27" name="Oval 65"/>
                        <wps:cNvSpPr>
                          <a:spLocks noChangeArrowheads="1"/>
                        </wps:cNvSpPr>
                        <wps:spPr bwMode="auto">
                          <a:xfrm>
                            <a:off x="1728" y="9342"/>
                            <a:ext cx="2305" cy="230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Line 70"/>
                        <wps:cNvCnPr/>
                        <wps:spPr bwMode="auto">
                          <a:xfrm>
                            <a:off x="2880" y="11639"/>
                            <a:ext cx="1"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74"/>
                        <wps:cNvCnPr/>
                        <wps:spPr bwMode="auto">
                          <a:xfrm flipV="1">
                            <a:off x="2880" y="9918"/>
                            <a:ext cx="1" cy="172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Rectangle 78"/>
                        <wps:cNvSpPr>
                          <a:spLocks noChangeArrowheads="1"/>
                        </wps:cNvSpPr>
                        <wps:spPr bwMode="auto">
                          <a:xfrm>
                            <a:off x="2880" y="10775"/>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 xml:space="preserve"> F</w:t>
                              </w:r>
                              <w:r>
                                <w:rPr>
                                  <w:vertAlign w:val="subscript"/>
                                </w:rPr>
                                <w:t>T</w:t>
                              </w:r>
                            </w:p>
                          </w:txbxContent>
                        </wps:txbx>
                        <wps:bodyPr rot="0" vert="horz" wrap="square" lIns="12700" tIns="12700" rIns="12700" bIns="12700" anchor="t" anchorCtr="0" upright="1">
                          <a:noAutofit/>
                        </wps:bodyPr>
                      </wps:wsp>
                      <wps:wsp>
                        <wps:cNvPr id="31" name="Rectangle 82"/>
                        <wps:cNvSpPr>
                          <a:spLocks noChangeArrowheads="1"/>
                        </wps:cNvSpPr>
                        <wps:spPr bwMode="auto">
                          <a:xfrm>
                            <a:off x="2592" y="11927"/>
                            <a:ext cx="577"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32" name="Line 86"/>
                        <wps:cNvCnPr/>
                        <wps:spPr bwMode="auto">
                          <a:xfrm flipH="1">
                            <a:off x="2016" y="11639"/>
                            <a:ext cx="865" cy="1"/>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Rectangle 90"/>
                        <wps:cNvSpPr>
                          <a:spLocks noChangeArrowheads="1"/>
                        </wps:cNvSpPr>
                        <wps:spPr bwMode="auto">
                          <a:xfrm>
                            <a:off x="2304" y="11639"/>
                            <a:ext cx="289"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v</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045" style="position:absolute;left:0;text-align:left;margin-left:14.4pt;margin-top:7.95pt;width:115.25pt;height:158.1pt;z-index:251651584" coordorigin="1728,9342" coordsize="2305,3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">
                <v:oval id="Oval 65" o:spid="_x0000_s1046" style="position:absolute;left:1728;top:9342;width:230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LRMYA&#10;AADbAAAADwAAAGRycy9kb3ducmV2LnhtbESPT2vCQBTE70K/w/IKXqRutKAlzSqlWLQHBU0p9PbM&#10;vvzR7Ns0u2r67d2C4HGYmd8wybwztThT6yrLCkbDCARxZnXFhYKv9OPpBYTzyBpry6TgjxzMZw+9&#10;BGNtL7yl884XIkDYxaig9L6JpXRZSQbd0DbEwctta9AH2RZSt3gJcFPLcRRNpMGKw0KJDb2XlB13&#10;J6Pgx+wP3+lysl4877OcfmlQfC43SvUfu7dXEJ46fw/f2iutYDyF/y/hB8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ULRMYAAADbAAAADwAAAAAAAAAAAAAAAACYAgAAZHJz&#10;L2Rvd25yZXYueG1sUEsFBgAAAAAEAAQA9QAAAIsDAAAAAA==&#10;" filled="f" strokeweight="1pt"/>
                <v:line id="Line 70" o:spid="_x0000_s1047" style="position:absolute;visibility:visible;mso-wrap-style:square" from="2880,11639" to="2881,1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ezD74AAADbAAAADwAAAGRycy9kb3ducmV2LnhtbERPzYrCMBC+L/gOYQRva6qISjWKCIpe&#10;Fq0+wNCMbbGZhCRqfXtzWPD48f0v151pxZN8aCwrGA0zEMSl1Q1XCq6X3e8cRIjIGlvLpOBNAdar&#10;3s8Sc21ffKZnESuRQjjkqKCO0eVShrImg2FoHXHibtYbjAn6SmqPrxRuWjnOsqk02HBqqNHRtqby&#10;XjyMgta72anyt+Nk/jfdnfedO8XDUalBv9ssQETq4lf87z5oBeM0Nn1JP0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y57MPvgAAANsAAAAPAAAAAAAAAAAAAAAAAKEC&#10;AABkcnMvZG93bnJldi54bWxQSwUGAAAAAAQABAD5AAAAjAMAAAAA&#10;" strokeweight="1pt">
                  <v:stroke startarrowwidth="narrow" startarrowlength="long" endarrow="open" endarrowwidth="narrow" endarrowlength="long"/>
                </v:line>
                <v:line id="Line 74" o:spid="_x0000_s1048" style="position:absolute;flip:y;visibility:visible;mso-wrap-style:square" from="2880,9918" to="2881,11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UzoMUAAADbAAAADwAAAGRycy9kb3ducmV2LnhtbESPzWrDMBCE74W+g9hCL6WR40NInCih&#10;tARKDylO+gAba2s7tVZGkv/ePgoUchxm5htmsxtNI3pyvrasYD5LQBAXVtdcKvg57V+XIHxA1thY&#10;JgUTedhtHx82mGk7cE79MZQiQthnqKAKoc2k9EVFBv3MtsTR+7XOYIjSlVI7HCLcNDJNkoU0WHNc&#10;qLCl94qKv2NnFIzt+eL89DV8f1yK/fwl7/raHJR6fhrf1iACjeEe/m9/agXpCm5f4g+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UzoMUAAADbAAAADwAAAAAAAAAA&#10;AAAAAAChAgAAZHJzL2Rvd25yZXYueG1sUEsFBgAAAAAEAAQA+QAAAJMDAAAAAA==&#10;" strokeweight="1pt">
                  <v:stroke startarrowwidth="narrow" startarrowlength="long" endarrow="open" endarrowwidth="narrow" endarrowlength="long"/>
                </v:line>
                <v:rect id="Rectangle 78" o:spid="_x0000_s1049" style="position:absolute;left:2880;top:10775;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w0MEA&#10;AADbAAAADwAAAGRycy9kb3ducmV2LnhtbERPz0/CMBS+k/g/NM+EG3RAQJh0i5qQmJ0A9f6yPrbJ&#10;+lrXuo3/3h5MOH75fu/z0bSip843lhUs5gkI4tLqhisFnx+H2RaED8gaW8uk4EYe8uxhssdU24FP&#10;1J9DJWII+xQV1CG4VEpf1mTQz60jjtzFdgZDhF0ldYdDDDetXCbJRhpsODbU6OitpvJ6/jUKrouf&#10;df+tn4rddsOvy+LovtzBKTV9HF+eQQQaw138737XClZxff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X8NDBAAAA2wAAAA8AAAAAAAAAAAAAAAAAmAIAAGRycy9kb3du&#10;cmV2LnhtbFBLBQYAAAAABAAEAPUAAACGAwAAAAA=&#10;" filled="f" stroked="f" strokeweight="1pt">
                  <v:textbox inset="1pt,1pt,1pt,1pt">
                    <w:txbxContent>
                      <w:p w:rsidR="00866B2B" w:rsidRDefault="00866B2B">
                        <w:r>
                          <w:t xml:space="preserve"> F</w:t>
                        </w:r>
                        <w:r>
                          <w:rPr>
                            <w:vertAlign w:val="subscript"/>
                          </w:rPr>
                          <w:t>T</w:t>
                        </w:r>
                      </w:p>
                    </w:txbxContent>
                  </v:textbox>
                </v:rect>
                <v:rect id="Rectangle 82" o:spid="_x0000_s1050" style="position:absolute;left:2592;top:11927;width:577;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VS8QA&#10;AADbAAAADwAAAGRycy9kb3ducmV2LnhtbESPQWvCQBSE74X+h+UVetNNlKpN3UgVhOJJbXt/ZF+T&#10;NNm3a3Yb4793BaHHYWa+YZarwbSip87XlhWk4wQEcWF1zaWCr8/taAHCB2SNrWVScCEPq/zxYYmZ&#10;tmc+UH8MpYgQ9hkqqEJwmZS+qMigH1tHHL0f2xkMUXal1B2eI9y0cpIkM2mw5rhQoaNNRUVz/DMK&#10;mvT00v/q+e51MeP1ZLd3327rlHp+Gt7fQAQawn/43v7QCqYp3L7EH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bVUvEAAAA2wAAAA8AAAAAAAAAAAAAAAAAmAIAAGRycy9k&#10;b3ducmV2LnhtbFBLBQYAAAAABAAEAPUAAACJAwAAAAA=&#10;" filled="f" stroked="f" strokeweight="1pt">
                  <v:textbox inset="1pt,1pt,1pt,1pt">
                    <w:txbxContent>
                      <w:p w:rsidR="00866B2B" w:rsidRDefault="00866B2B">
                        <w:r>
                          <w:t>F</w:t>
                        </w:r>
                        <w:r>
                          <w:rPr>
                            <w:vertAlign w:val="subscript"/>
                          </w:rPr>
                          <w:t>g</w:t>
                        </w:r>
                      </w:p>
                    </w:txbxContent>
                  </v:textbox>
                </v:rect>
                <v:line id="Line 86" o:spid="_x0000_s1051" style="position:absolute;flip:x;visibility:visible;mso-wrap-style:square" from="2016,11639" to="2881,11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EQsMEAAADbAAAADwAAAGRycy9kb3ducmV2LnhtbESP3WoCMRSE7wu+QzhC72pSBZHVKKUo&#10;/tx19QEOm+Nm6eZkSaK7vn0jCL0cZuYbZrUZXCvuFGLjWcPnRIEgrrxpuNZwOe8+FiBiQjbYeiYN&#10;D4qwWY/eVlgY3/MP3ctUiwzhWKAGm1JXSBkrSw7jxHfE2bv64DBlGWppAvYZ7lo5VWouHTacFyx2&#10;9G2p+i1vTkPVcn8KR7V7+JvfblVpz/vZoPX7ePhagkg0pP/wq30wGmZTeH7JP0C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cRCwwQAAANsAAAAPAAAAAAAAAAAAAAAA&#10;AKECAABkcnMvZG93bnJldi54bWxQSwUGAAAAAAQABAD5AAAAjwMAAAAA&#10;" strokeweight="1pt">
                  <v:stroke dashstyle="1 1" startarrowwidth="narrow" startarrowlength="long" endarrow="open" endarrowwidth="narrow" endarrowlength="long"/>
                </v:line>
                <v:rect id="Rectangle 90" o:spid="_x0000_s1052" style="position:absolute;left:2304;top:11639;width:289;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Vup8MA&#10;AADbAAAADwAAAGRycy9kb3ducmV2LnhtbESPQWvCQBSE70L/w/IK3urGiFZT11AFQTxVq/dH9pmk&#10;Zt9us2tM/323UPA4zMw3zDLvTSM6an1tWcF4lIAgLqyuuVRw+ty+zEH4gKyxsUwKfshDvnoaLDHT&#10;9s4H6o6hFBHCPkMFVQguk9IXFRn0I+uIo3exrcEQZVtK3eI9wk0j0ySZSYM1x4UKHW0qKq7Hm1Fw&#10;HX9Puy/9ul/MZ7xO9x/u7LZOqeFz//4GIlAfHuH/9k4rmEzg70v8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Vup8MAAADbAAAADwAAAAAAAAAAAAAAAACYAgAAZHJzL2Rv&#10;d25yZXYueG1sUEsFBgAAAAAEAAQA9QAAAIgDAAAAAA==&#10;" filled="f" stroked="f" strokeweight="1pt">
                  <v:textbox inset="1pt,1pt,1pt,1pt">
                    <w:txbxContent>
                      <w:p w:rsidR="00866B2B" w:rsidRDefault="00866B2B">
                        <w:r>
                          <w:t>v</w:t>
                        </w:r>
                      </w:p>
                    </w:txbxContent>
                  </v:textbox>
                </v:rect>
              </v:group>
            </w:pict>
          </mc:Fallback>
        </mc:AlternateContent>
      </w:r>
    </w:p>
    <w:p w:rsidR="00866B2B" w:rsidRDefault="009C6634">
      <w:pPr>
        <w:tabs>
          <w:tab w:val="left" w:pos="2880"/>
        </w:tabs>
        <w:ind w:left="2880"/>
      </w:pPr>
      <w:r>
        <w:t>F</w:t>
      </w:r>
      <w:r>
        <w:rPr>
          <w:vertAlign w:val="subscript"/>
        </w:rPr>
        <w:t>T</w:t>
      </w:r>
      <w:r>
        <w:t xml:space="preserve"> </w:t>
      </w:r>
      <w:r>
        <w:rPr>
          <w:noProof/>
        </w:rPr>
        <w:t xml:space="preserve">=  </w:t>
      </w:r>
      <w:r>
        <w:rPr>
          <w:b/>
          <w:noProof/>
        </w:rPr>
        <w:t>42.33 N</w:t>
      </w:r>
    </w:p>
    <w:p w:rsidR="00866B2B" w:rsidRDefault="00866B2B">
      <w:pPr>
        <w:tabs>
          <w:tab w:val="left" w:pos="2880"/>
        </w:tabs>
      </w:pPr>
    </w:p>
    <w:p w:rsidR="00866B2B" w:rsidRDefault="00866B2B"/>
    <w:p w:rsidR="00866B2B" w:rsidRDefault="00866B2B"/>
    <w:p w:rsidR="00866B2B" w:rsidRDefault="00866B2B"/>
    <w:p w:rsidR="00866B2B" w:rsidRDefault="00866B2B">
      <w:pPr>
        <w:pStyle w:val="Example"/>
      </w:pPr>
      <w:r>
        <w:br w:type="page"/>
      </w:r>
      <w:r>
        <w:rPr>
          <w:noProof/>
        </w:rPr>
        <w:lastRenderedPageBreak/>
        <w:t xml:space="preserve"> </w:t>
      </w:r>
    </w:p>
    <w:p w:rsidR="00866B2B" w:rsidRDefault="00AB0DC0">
      <w:r>
        <w:rPr>
          <w:noProof/>
        </w:rPr>
        <mc:AlternateContent>
          <mc:Choice Requires="wps">
            <w:drawing>
              <wp:anchor distT="0" distB="0" distL="114300" distR="114300" simplePos="0" relativeHeight="251655680" behindDoc="0" locked="0" layoutInCell="0" allowOverlap="1">
                <wp:simplePos x="0" y="0"/>
                <wp:positionH relativeFrom="column">
                  <wp:posOffset>-182880</wp:posOffset>
                </wp:positionH>
                <wp:positionV relativeFrom="paragraph">
                  <wp:posOffset>-463550</wp:posOffset>
                </wp:positionV>
                <wp:extent cx="6218555" cy="3385820"/>
                <wp:effectExtent l="0" t="0" r="0" b="0"/>
                <wp:wrapNone/>
                <wp:docPr id="25"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3858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26" style="position:absolute;margin-left:-14.4pt;margin-top:-36.5pt;width:489.65pt;height:266.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nY/8wIAADg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" o:allowincell="f" filled="f" strokeweight="1pt"/>
            </w:pict>
          </mc:Fallback>
        </mc:AlternateContent>
      </w:r>
      <w:r w:rsidR="00866B2B">
        <w:t>An object is swung in a vertical circle with a radius of 0.85 m.  What is the minimum speed of the object so that it remains in circular motion?</w:t>
      </w:r>
    </w:p>
    <w:p w:rsidR="00866B2B" w:rsidRDefault="00866B2B"/>
    <w:p w:rsidR="00866B2B" w:rsidRDefault="00AB0DC0">
      <w:r>
        <w:rPr>
          <w:noProof/>
        </w:rPr>
        <mc:AlternateContent>
          <mc:Choice Requires="wps">
            <w:drawing>
              <wp:anchor distT="0" distB="0" distL="114300" distR="114300" simplePos="0" relativeHeight="251667968" behindDoc="0" locked="0" layoutInCell="0" allowOverlap="1">
                <wp:simplePos x="0" y="0"/>
                <wp:positionH relativeFrom="column">
                  <wp:posOffset>4206240</wp:posOffset>
                </wp:positionH>
                <wp:positionV relativeFrom="paragraph">
                  <wp:posOffset>649605</wp:posOffset>
                </wp:positionV>
                <wp:extent cx="549275" cy="635"/>
                <wp:effectExtent l="0" t="0" r="0" b="0"/>
                <wp:wrapNone/>
                <wp:docPr id="24"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51.15pt" to="374.45pt,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" o:allowincell="f" strokeweight="1pt">
                <v:stroke dashstyle="1 1"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70016" behindDoc="0" locked="0" layoutInCell="0" allowOverlap="1">
                <wp:simplePos x="0" y="0"/>
                <wp:positionH relativeFrom="column">
                  <wp:posOffset>4572000</wp:posOffset>
                </wp:positionH>
                <wp:positionV relativeFrom="paragraph">
                  <wp:posOffset>466725</wp:posOffset>
                </wp:positionV>
                <wp:extent cx="183515" cy="183515"/>
                <wp:effectExtent l="0" t="0" r="0" b="0"/>
                <wp:wrapNone/>
                <wp:docPr id="23"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6B2B" w:rsidRDefault="00866B2B">
                            <w:r>
                              <w:t>v</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53" style="position:absolute;margin-left:5in;margin-top:36.75pt;width:14.45pt;height:14.4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" o:allowincell="f" filled="f" stroked="f" strokeweight="1pt">
                <v:textbox inset="1pt,1pt,1pt,1pt">
                  <w:txbxContent>
                    <w:p w:rsidR="00866B2B" w:rsidRDefault="00866B2B">
                      <w:r>
                        <w:t>v</w:t>
                      </w:r>
                    </w:p>
                  </w:txbxContent>
                </v:textbox>
              </v:rect>
            </w:pict>
          </mc:Fallback>
        </mc:AlternateContent>
      </w:r>
      <w:r>
        <w:rPr>
          <w:noProof/>
        </w:rPr>
        <mc:AlternateContent>
          <mc:Choice Requires="wps">
            <w:drawing>
              <wp:anchor distT="0" distB="0" distL="114300" distR="114300" simplePos="0" relativeHeight="251658752" behindDoc="0" locked="0" layoutInCell="0" allowOverlap="1">
                <wp:simplePos x="0" y="0"/>
                <wp:positionH relativeFrom="column">
                  <wp:posOffset>3657600</wp:posOffset>
                </wp:positionH>
                <wp:positionV relativeFrom="paragraph">
                  <wp:posOffset>649605</wp:posOffset>
                </wp:positionV>
                <wp:extent cx="1097915" cy="1097915"/>
                <wp:effectExtent l="0" t="0" r="0" b="0"/>
                <wp:wrapNone/>
                <wp:docPr id="22" name="Oval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915" cy="109791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7" o:spid="_x0000_s1026" style="position:absolute;margin-left:4in;margin-top:51.15pt;width:86.45pt;height:86.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" o:allowincell="f" filled="f" strokeweight="1pt"/>
            </w:pict>
          </mc:Fallback>
        </mc:AlternateContent>
      </w:r>
      <w:r>
        <w:rPr>
          <w:noProof/>
        </w:rPr>
        <mc:AlternateContent>
          <mc:Choice Requires="wps">
            <w:drawing>
              <wp:anchor distT="0" distB="0" distL="114300" distR="114300" simplePos="0" relativeHeight="251661824" behindDoc="0" locked="0" layoutInCell="0" allowOverlap="1">
                <wp:simplePos x="0" y="0"/>
                <wp:positionH relativeFrom="column">
                  <wp:posOffset>4206240</wp:posOffset>
                </wp:positionH>
                <wp:positionV relativeFrom="paragraph">
                  <wp:posOffset>649605</wp:posOffset>
                </wp:positionV>
                <wp:extent cx="635" cy="549275"/>
                <wp:effectExtent l="0" t="0" r="0" b="0"/>
                <wp:wrapNone/>
                <wp:docPr id="21"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51.15pt" to="331.25pt,9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" o:allowincell="f" strokeweight="1pt">
                <v:stroke startarrowwidth="narrow" startarrowlength="long" endarrow="open" endarrowwidth="narrow" endarrowlength="long"/>
              </v:line>
            </w:pict>
          </mc:Fallback>
        </mc:AlternateContent>
      </w:r>
      <w:r w:rsidR="00866B2B">
        <w:t xml:space="preserve">The position where the minimum speed can be calculated is at the top of the circle.  If the speed is less than the minimum, the object will fall out of circular motion at the top.  Thus, at the minimum speed, gravity will be the only force required to maintain the circular motion.  </w:t>
      </w:r>
    </w:p>
    <w:p w:rsidR="00866B2B" w:rsidRDefault="00AB0DC0">
      <w:pPr>
        <w:rPr>
          <w:b/>
        </w:rPr>
      </w:pPr>
      <w:r>
        <w:rPr>
          <w:noProof/>
        </w:rPr>
        <mc:AlternateContent>
          <mc:Choice Requires="wps">
            <w:drawing>
              <wp:anchor distT="0" distB="0" distL="114300" distR="114300" simplePos="0" relativeHeight="251673088" behindDoc="0" locked="0" layoutInCell="1" allowOverlap="1">
                <wp:simplePos x="0" y="0"/>
                <wp:positionH relativeFrom="column">
                  <wp:posOffset>1194435</wp:posOffset>
                </wp:positionH>
                <wp:positionV relativeFrom="paragraph">
                  <wp:posOffset>552450</wp:posOffset>
                </wp:positionV>
                <wp:extent cx="1257300" cy="342900"/>
                <wp:effectExtent l="0" t="0" r="0" b="0"/>
                <wp:wrapNone/>
                <wp:docPr id="20"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51A0" w:rsidRDefault="000051A0">
                            <w:r>
                              <w:t>(mass cance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7" o:spid="_x0000_s1054" type="#_x0000_t202" style="position:absolute;margin-left:94.05pt;margin-top:43.5pt;width:99pt;height:2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VvsuQ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" filled="f" stroked="f">
                <v:textbox>
                  <w:txbxContent>
                    <w:p w:rsidR="000051A0" w:rsidRDefault="000051A0">
                      <w:r>
                        <w:t>(mass cancels)</w:t>
                      </w:r>
                    </w:p>
                  </w:txbxContent>
                </v:textbox>
              </v:shape>
            </w:pict>
          </mc:Fallback>
        </mc:AlternateContent>
      </w:r>
      <w:r w:rsidR="00866B2B">
        <w:tab/>
      </w:r>
      <w:r w:rsidR="000051A0" w:rsidRPr="000051A0">
        <w:rPr>
          <w:position w:val="-114"/>
        </w:rPr>
        <w:object w:dxaOrig="2220" w:dyaOrig="2340">
          <v:shape id="_x0000_i1027" type="#_x0000_t75" style="width:110.9pt;height:117.25pt" o:ole="">
            <v:imagedata r:id="rId20" o:title=""/>
          </v:shape>
          <o:OLEObject Type="Embed" ProgID="Equation.DSMT4" ShapeID="_x0000_i1027" DrawAspect="Content" ObjectID="_1523878326" r:id="rId21"/>
        </w:object>
      </w:r>
      <w:r w:rsidR="00866B2B">
        <w:t xml:space="preserve">   </w:t>
      </w:r>
    </w:p>
    <w:p w:rsidR="00866B2B" w:rsidRDefault="000051A0">
      <w:r>
        <w:tab/>
        <w:t xml:space="preserve">v = </w:t>
      </w:r>
      <w:r>
        <w:rPr>
          <w:b/>
        </w:rPr>
        <w:t>2.89 m/s</w:t>
      </w:r>
    </w:p>
    <w:p w:rsidR="00866B2B" w:rsidRDefault="00866B2B"/>
    <w:p w:rsidR="00866B2B" w:rsidRDefault="00866B2B">
      <w:pPr>
        <w:pStyle w:val="Heading1"/>
      </w:pPr>
      <w:r>
        <w:t>Practice problems</w:t>
      </w:r>
    </w:p>
    <w:p w:rsidR="00866B2B" w:rsidRDefault="00866B2B">
      <w:pPr>
        <w:ind w:left="576" w:hanging="576"/>
      </w:pPr>
      <w:r>
        <w:t>1.</w:t>
      </w:r>
      <w:r>
        <w:tab/>
        <w:t xml:space="preserve">Mr. Licht is rotating a pail of water with a mass of 2.00 kg in a vertical circle.  Mr. </w:t>
      </w:r>
      <w:proofErr w:type="spellStart"/>
      <w:r>
        <w:t>Licht’s</w:t>
      </w:r>
      <w:proofErr w:type="spellEnd"/>
      <w:r>
        <w:t xml:space="preserve"> arm is 70 cm long.</w:t>
      </w:r>
    </w:p>
    <w:p w:rsidR="00866B2B" w:rsidRDefault="00866B2B">
      <w:pPr>
        <w:ind w:left="576" w:hanging="576"/>
      </w:pPr>
    </w:p>
    <w:p w:rsidR="00866B2B" w:rsidRDefault="00866B2B">
      <w:pPr>
        <w:ind w:left="1296" w:hanging="576"/>
      </w:pPr>
      <w:r>
        <w:t>A.</w:t>
      </w:r>
      <w:r>
        <w:tab/>
      </w:r>
      <w:r w:rsidR="000045C3">
        <w:t>If the pail has a speed of 3.00 m/s, w</w:t>
      </w:r>
      <w:r>
        <w:t xml:space="preserve">hat is the tension in Mr. </w:t>
      </w:r>
      <w:proofErr w:type="spellStart"/>
      <w:r>
        <w:t>Licht’s</w:t>
      </w:r>
      <w:proofErr w:type="spellEnd"/>
      <w:r>
        <w:t xml:space="preserve"> arm:</w:t>
      </w:r>
    </w:p>
    <w:p w:rsidR="00866B2B" w:rsidRDefault="00866B2B">
      <w:pPr>
        <w:ind w:left="2016" w:hanging="576"/>
      </w:pPr>
    </w:p>
    <w:p w:rsidR="00866B2B" w:rsidRDefault="00866B2B">
      <w:pPr>
        <w:ind w:left="2016" w:hanging="576"/>
      </w:pPr>
      <w:r>
        <w:t>i.</w:t>
      </w:r>
      <w:r>
        <w:tab/>
        <w:t>At the top of the swing? (6.09 N)</w:t>
      </w:r>
    </w:p>
    <w:p w:rsidR="00866B2B" w:rsidRDefault="00866B2B">
      <w:pPr>
        <w:ind w:left="2016" w:hanging="576"/>
      </w:pPr>
    </w:p>
    <w:p w:rsidR="00866B2B" w:rsidRDefault="00866B2B">
      <w:pPr>
        <w:ind w:left="2016" w:hanging="576"/>
      </w:pPr>
    </w:p>
    <w:p w:rsidR="00866B2B" w:rsidRDefault="00AB0DC0">
      <w:pPr>
        <w:ind w:left="2016" w:hanging="576"/>
      </w:pPr>
      <w:r>
        <w:rPr>
          <w:noProof/>
        </w:rPr>
        <mc:AlternateContent>
          <mc:Choice Requires="wps">
            <w:drawing>
              <wp:anchor distT="0" distB="0" distL="114300" distR="114300" simplePos="0" relativeHeight="251671040" behindDoc="0" locked="0" layoutInCell="0" allowOverlap="1">
                <wp:simplePos x="0" y="0"/>
                <wp:positionH relativeFrom="column">
                  <wp:posOffset>731520</wp:posOffset>
                </wp:positionH>
                <wp:positionV relativeFrom="paragraph">
                  <wp:posOffset>153035</wp:posOffset>
                </wp:positionV>
                <wp:extent cx="1463675" cy="1463675"/>
                <wp:effectExtent l="0" t="0" r="0" b="0"/>
                <wp:wrapNone/>
                <wp:docPr id="19" name="Oval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675" cy="146367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0" o:spid="_x0000_s1026" style="position:absolute;margin-left:57.6pt;margin-top:12.05pt;width:115.25pt;height:115.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" o:allowincell="f" filled="f" strokeweight="1pt"/>
            </w:pict>
          </mc:Fallback>
        </mc:AlternateContent>
      </w: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r>
        <w:t>ii.</w:t>
      </w:r>
      <w:r>
        <w:tab/>
        <w:t>At the bottom of the swing? (45.3 N)</w:t>
      </w: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866B2B">
      <w:pPr>
        <w:ind w:left="2016" w:hanging="576"/>
      </w:pPr>
    </w:p>
    <w:p w:rsidR="00866B2B" w:rsidRDefault="000D0CD3">
      <w:pPr>
        <w:ind w:left="576" w:hanging="576"/>
      </w:pPr>
      <w:r>
        <w:br w:type="page"/>
      </w:r>
      <w:r>
        <w:lastRenderedPageBreak/>
        <w:t>2</w:t>
      </w:r>
      <w:r w:rsidR="00866B2B">
        <w:t>.</w:t>
      </w:r>
      <w:r w:rsidR="00866B2B">
        <w:tab/>
        <w:t>What is the minimum speed required so that a roller coaster car will safely go around a vertical loop which has a radius of 5.0 m? (7.0 m/s)</w:t>
      </w:r>
    </w:p>
    <w:p w:rsidR="00866B2B" w:rsidRDefault="00866B2B">
      <w:pPr>
        <w:ind w:left="576" w:hanging="576"/>
      </w:pPr>
    </w:p>
    <w:p w:rsidR="00866B2B" w:rsidRDefault="00866B2B"/>
    <w:p w:rsidR="00866B2B" w:rsidRDefault="00866B2B"/>
    <w:p w:rsidR="00866B2B" w:rsidRDefault="00866B2B"/>
    <w:p w:rsidR="00866B2B" w:rsidRDefault="00866B2B"/>
    <w:p w:rsidR="00866B2B" w:rsidRDefault="00866B2B"/>
    <w:p w:rsidR="00866B2B" w:rsidRDefault="00866B2B"/>
    <w:p w:rsidR="000D0CD3" w:rsidRDefault="000D0CD3"/>
    <w:p w:rsidR="00866B2B" w:rsidRDefault="00866B2B">
      <w:pPr>
        <w:pStyle w:val="Heading1"/>
      </w:pPr>
      <w:r>
        <w:t>Hand-in assignment</w:t>
      </w:r>
    </w:p>
    <w:p w:rsidR="00976FFB" w:rsidRDefault="00AB0DC0" w:rsidP="00976FFB">
      <w:pPr>
        <w:pStyle w:val="Indentquestion"/>
      </w:pPr>
      <w:r>
        <w:rPr>
          <w:noProof/>
        </w:rPr>
        <mc:AlternateContent>
          <mc:Choice Requires="wpg">
            <w:drawing>
              <wp:anchor distT="0" distB="0" distL="114300" distR="114300" simplePos="0" relativeHeight="251675136" behindDoc="0" locked="0" layoutInCell="1" allowOverlap="1">
                <wp:simplePos x="0" y="0"/>
                <wp:positionH relativeFrom="column">
                  <wp:posOffset>3251835</wp:posOffset>
                </wp:positionH>
                <wp:positionV relativeFrom="paragraph">
                  <wp:posOffset>378460</wp:posOffset>
                </wp:positionV>
                <wp:extent cx="2696210" cy="1499235"/>
                <wp:effectExtent l="0" t="0" r="0" b="0"/>
                <wp:wrapNone/>
                <wp:docPr id="16"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1499235"/>
                          <a:chOff x="1124" y="8391"/>
                          <a:chExt cx="4246" cy="2361"/>
                        </a:xfrm>
                      </wpg:grpSpPr>
                      <wps:wsp>
                        <wps:cNvPr id="17" name="Text Box 132"/>
                        <wps:cNvSpPr txBox="1">
                          <a:spLocks noChangeArrowheads="1"/>
                        </wps:cNvSpPr>
                        <wps:spPr bwMode="auto">
                          <a:xfrm>
                            <a:off x="1124" y="8391"/>
                            <a:ext cx="4246"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FFB" w:rsidRPr="00C5246C" w:rsidRDefault="00976FFB" w:rsidP="00976FFB">
                              <w:pPr>
                                <w:ind w:left="432" w:hanging="432"/>
                              </w:pPr>
                              <w:r>
                                <w:t>B.</w:t>
                              </w:r>
                              <w:r>
                                <w:tab/>
                                <w:t>Tied to a post and moving in a circle at constant speed on a frictionless horizontal surface. Coming straight out of the paper.</w:t>
                              </w:r>
                            </w:p>
                          </w:txbxContent>
                        </wps:txbx>
                        <wps:bodyPr rot="0" vert="horz" wrap="square" lIns="91440" tIns="45720" rIns="91440" bIns="45720" anchor="t" anchorCtr="0" upright="1">
                          <a:noAutofit/>
                        </wps:bodyPr>
                      </wps:wsp>
                      <pic:pic xmlns:pic="http://schemas.openxmlformats.org/drawingml/2006/picture">
                        <pic:nvPicPr>
                          <pic:cNvPr id="18" name="Picture 133" descr="free body diagrams graphics_Pic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365" y="9858"/>
                            <a:ext cx="3625" cy="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31" o:spid="_x0000_s1055" style="position:absolute;left:0;text-align:left;margin-left:256.05pt;margin-top:29.8pt;width:212.3pt;height:118.05pt;z-index:251675136" coordorigin="1124,8391" coordsize="4246,2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">
                <v:shape id="Text Box 132" o:spid="_x0000_s1056" type="#_x0000_t202" style="position:absolute;left:1124;top:8391;width:4246;height:1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976FFB" w:rsidRPr="00C5246C" w:rsidRDefault="00976FFB" w:rsidP="00976FFB">
                        <w:pPr>
                          <w:ind w:left="432" w:hanging="432"/>
                        </w:pPr>
                        <w:r>
                          <w:t>B.</w:t>
                        </w:r>
                        <w:r>
                          <w:tab/>
                          <w:t>Tied to a post and moving in a circle at constant speed on a frictionless horizontal surface. Coming straight out of the paper.</w:t>
                        </w:r>
                      </w:p>
                    </w:txbxContent>
                  </v:textbox>
                </v:shape>
                <v:shape id="Picture 133" o:spid="_x0000_s1057" type="#_x0000_t75" alt="free body diagrams graphics_Pic21" style="position:absolute;left:1365;top:9858;width:3625;height:8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MM+3EAAAA2wAAAA8AAABkcnMvZG93bnJldi54bWxEj8FOw0AMRO9I/YeVK3GjDqVQFLqtEAgp&#10;h0qItB9gsiaJyHpDdmnSv68PSNxszXjmebObfGdOPMQ2iIXbRQaGpQquldrC8fB28wgmJhJHXRC2&#10;cOYIu+3sakO5C6N88KlMtdEQiTlZaFLqc8RYNewpLkLPotpXGDwlXYca3UCjhvsOl1n2gJ5a0YaG&#10;en5puPouf72FT8Fyub7f165cr0a8w+Ln9b2w9no+PT+BSTylf/PfdeEUX2H1Fx0At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MM+3EAAAA2wAAAA8AAAAAAAAAAAAAAAAA&#10;nwIAAGRycy9kb3ducmV2LnhtbFBLBQYAAAAABAAEAPcAAACQAwAAAAA=&#10;">
                  <v:imagedata r:id="rId25" o:title="free body diagrams graphics_Pic21"/>
                </v:shape>
              </v:group>
            </w:pict>
          </mc:Fallback>
        </mc:AlternateContent>
      </w:r>
      <w:r>
        <w:rPr>
          <w:noProof/>
        </w:rPr>
        <mc:AlternateContent>
          <mc:Choice Requires="wpg">
            <w:drawing>
              <wp:anchor distT="0" distB="0" distL="114300" distR="114300" simplePos="0" relativeHeight="251674112" behindDoc="0" locked="0" layoutInCell="1" allowOverlap="1">
                <wp:simplePos x="0" y="0"/>
                <wp:positionH relativeFrom="column">
                  <wp:posOffset>-62865</wp:posOffset>
                </wp:positionH>
                <wp:positionV relativeFrom="paragraph">
                  <wp:posOffset>378460</wp:posOffset>
                </wp:positionV>
                <wp:extent cx="2696210" cy="1995170"/>
                <wp:effectExtent l="0" t="0" r="0" b="0"/>
                <wp:wrapNone/>
                <wp:docPr id="13"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1995170"/>
                          <a:chOff x="6239" y="4407"/>
                          <a:chExt cx="4246" cy="3142"/>
                        </a:xfrm>
                      </wpg:grpSpPr>
                      <wps:wsp>
                        <wps:cNvPr id="14" name="Text Box 129"/>
                        <wps:cNvSpPr txBox="1">
                          <a:spLocks noChangeArrowheads="1"/>
                        </wps:cNvSpPr>
                        <wps:spPr bwMode="auto">
                          <a:xfrm>
                            <a:off x="6239" y="4407"/>
                            <a:ext cx="4246"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FFB" w:rsidRPr="00C5246C" w:rsidRDefault="00976FFB" w:rsidP="00976FFB">
                              <w:pPr>
                                <w:ind w:left="432" w:hanging="432"/>
                              </w:pPr>
                              <w:r>
                                <w:t>A.</w:t>
                              </w:r>
                              <w:r>
                                <w:tab/>
                                <w:t>Swinging on a rope, at lowest position. No friction.</w:t>
                              </w:r>
                            </w:p>
                          </w:txbxContent>
                        </wps:txbx>
                        <wps:bodyPr rot="0" vert="horz" wrap="square" lIns="91440" tIns="45720" rIns="91440" bIns="45720" anchor="t" anchorCtr="0" upright="1">
                          <a:noAutofit/>
                        </wps:bodyPr>
                      </wps:wsp>
                      <pic:pic xmlns:pic="http://schemas.openxmlformats.org/drawingml/2006/picture">
                        <pic:nvPicPr>
                          <pic:cNvPr id="15" name="Picture 130" descr="free body diagrams graphics_Pic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6802" y="5439"/>
                            <a:ext cx="3153" cy="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28" o:spid="_x0000_s1058" style="position:absolute;left:0;text-align:left;margin-left:-4.95pt;margin-top:29.8pt;width:212.3pt;height:157.1pt;z-index:251674112" coordorigin="6239,4407" coordsize="4246,31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">
                <v:shape id="Text Box 129" o:spid="_x0000_s1059" type="#_x0000_t202" style="position:absolute;left:6239;top:4407;width:4246;height: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976FFB" w:rsidRPr="00C5246C" w:rsidRDefault="00976FFB" w:rsidP="00976FFB">
                        <w:pPr>
                          <w:ind w:left="432" w:hanging="432"/>
                        </w:pPr>
                        <w:r>
                          <w:t>A.</w:t>
                        </w:r>
                        <w:r>
                          <w:tab/>
                          <w:t>Swinging on a rope, at lowest position. No friction.</w:t>
                        </w:r>
                      </w:p>
                    </w:txbxContent>
                  </v:textbox>
                </v:shape>
                <v:shape id="Picture 130" o:spid="_x0000_s1060" type="#_x0000_t75" alt="free body diagrams graphics_Pic20" style="position:absolute;left:6802;top:5439;width:3153;height:21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Ni1XBAAAA2wAAAA8AAABkcnMvZG93bnJldi54bWxET01rwkAQvQv9D8sUejOb2igxdRVbLPTa&#10;RNHjmJ0modnZkF01+ffdQsHbPN7nrDaDacWVetdYVvAcxSCIS6sbrhTsi49pCsJ5ZI2tZVIwkoPN&#10;+mGywkzbG3/RNfeVCCHsMlRQe99lUrqyJoMush1x4L5tb9AH2FdS93gL4aaVszheSIMNh4YaO3qv&#10;qfzJL0bBgU/JuTDu5S1tlklxdMl83J2Uenoctq8gPA3+Lv53f+owfw5/v4QD5Po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tNi1XBAAAA2wAAAA8AAAAAAAAAAAAAAAAAnwIA&#10;AGRycy9kb3ducmV2LnhtbFBLBQYAAAAABAAEAPcAAACNAwAAAAA=&#10;">
                  <v:imagedata r:id="rId27" o:title="free body diagrams graphics_Pic20"/>
                </v:shape>
              </v:group>
            </w:pict>
          </mc:Fallback>
        </mc:AlternateContent>
      </w:r>
      <w:r w:rsidR="00976FFB">
        <w:t>1.</w:t>
      </w:r>
      <w:r w:rsidR="00976FFB">
        <w:tab/>
        <w:t>For each situation below, d</w:t>
      </w:r>
      <w:r w:rsidR="00976FFB" w:rsidRPr="00571BBC">
        <w:t xml:space="preserve">raw </w:t>
      </w:r>
      <w:r w:rsidR="00976FFB" w:rsidRPr="00571BBC">
        <w:rPr>
          <w:u w:val="single"/>
        </w:rPr>
        <w:t>accurate</w:t>
      </w:r>
      <w:r w:rsidR="00976FFB" w:rsidRPr="00571BBC">
        <w:t xml:space="preserve"> free-body diagrams showing </w:t>
      </w:r>
      <w:r w:rsidR="00976FFB" w:rsidRPr="00571BBC">
        <w:rPr>
          <w:u w:val="single"/>
        </w:rPr>
        <w:t>all forces</w:t>
      </w:r>
      <w:r w:rsidR="00976FFB" w:rsidRPr="00571BBC">
        <w:t xml:space="preserve"> acting on the rock</w:t>
      </w:r>
      <w:r w:rsidR="00976FFB">
        <w:t xml:space="preserve">.  </w:t>
      </w:r>
    </w:p>
    <w:p w:rsidR="00976FFB" w:rsidRDefault="00976FFB" w:rsidP="00976FFB">
      <w:pPr>
        <w:pStyle w:val="Indentquestion"/>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AB0DC0" w:rsidP="00976FFB">
      <w:pPr>
        <w:ind w:left="576" w:hanging="576"/>
      </w:pPr>
      <w:r>
        <w:rPr>
          <w:noProof/>
        </w:rPr>
        <mc:AlternateContent>
          <mc:Choice Requires="wpg">
            <w:drawing>
              <wp:anchor distT="0" distB="0" distL="114300" distR="114300" simplePos="0" relativeHeight="251677184" behindDoc="0" locked="0" layoutInCell="1" allowOverlap="1">
                <wp:simplePos x="0" y="0"/>
                <wp:positionH relativeFrom="column">
                  <wp:posOffset>3251835</wp:posOffset>
                </wp:positionH>
                <wp:positionV relativeFrom="paragraph">
                  <wp:posOffset>5715</wp:posOffset>
                </wp:positionV>
                <wp:extent cx="2696210" cy="1776730"/>
                <wp:effectExtent l="0" t="0" r="0" b="0"/>
                <wp:wrapNone/>
                <wp:docPr id="10"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1776730"/>
                          <a:chOff x="1077" y="11380"/>
                          <a:chExt cx="4246" cy="2798"/>
                        </a:xfrm>
                      </wpg:grpSpPr>
                      <wps:wsp>
                        <wps:cNvPr id="11" name="Text Box 138"/>
                        <wps:cNvSpPr txBox="1">
                          <a:spLocks noChangeArrowheads="1"/>
                        </wps:cNvSpPr>
                        <wps:spPr bwMode="auto">
                          <a:xfrm>
                            <a:off x="1077" y="11380"/>
                            <a:ext cx="424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FFB" w:rsidRPr="00C5246C" w:rsidRDefault="00976FFB" w:rsidP="00976FFB">
                              <w:pPr>
                                <w:ind w:left="432" w:hanging="432"/>
                              </w:pPr>
                              <w:r>
                                <w:t>D.</w:t>
                              </w:r>
                              <w:r>
                                <w:tab/>
                                <w:t>Swinging on a rope. No friction.</w:t>
                              </w:r>
                            </w:p>
                          </w:txbxContent>
                        </wps:txbx>
                        <wps:bodyPr rot="0" vert="horz" wrap="square" lIns="91440" tIns="45720" rIns="91440" bIns="45720" anchor="t" anchorCtr="0" upright="1">
                          <a:noAutofit/>
                        </wps:bodyPr>
                      </wps:wsp>
                      <pic:pic xmlns:pic="http://schemas.openxmlformats.org/drawingml/2006/picture">
                        <pic:nvPicPr>
                          <pic:cNvPr id="12" name="Picture 139" descr="free body diagrams graphics_Pic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415" y="12043"/>
                            <a:ext cx="3476" cy="2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37" o:spid="_x0000_s1061" style="position:absolute;left:0;text-align:left;margin-left:256.05pt;margin-top:.45pt;width:212.3pt;height:139.9pt;z-index:251677184" coordorigin="1077,11380" coordsize="4246,27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">
                <v:shape id="Text Box 138" o:spid="_x0000_s1062" type="#_x0000_t202" style="position:absolute;left:1077;top:11380;width:4246;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976FFB" w:rsidRPr="00C5246C" w:rsidRDefault="00976FFB" w:rsidP="00976FFB">
                        <w:pPr>
                          <w:ind w:left="432" w:hanging="432"/>
                        </w:pPr>
                        <w:r>
                          <w:t>D.</w:t>
                        </w:r>
                        <w:r>
                          <w:tab/>
                          <w:t>Swinging on a rope. No friction.</w:t>
                        </w:r>
                      </w:p>
                    </w:txbxContent>
                  </v:textbox>
                </v:shape>
                <v:shape id="Picture 139" o:spid="_x0000_s1063" type="#_x0000_t75" alt="free body diagrams graphics_Pic23" style="position:absolute;left:1415;top:12043;width:3476;height:21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JLnrBAAAA2wAAAA8AAABkcnMvZG93bnJldi54bWxET81qwkAQvgu+wzKF3nTTCGJSV1FBkB4E&#10;Yx9gmp0m0exs2F2T9O27hYK3+fh+Z70dTSt6cr6xrOBtnoAgLq1uuFLweT3OViB8QNbYWiYFP+Rh&#10;u5lO1phrO/CF+iJUIoawz1FBHUKXS+nLmgz6ue2II/dtncEQoaukdjjEcNPKNEmW0mDDsaHGjg41&#10;lffiYRSES3b70sX+nC0+UuxP2XB1cqfU68u4ewcRaAxP8b/7pOP8FP5+iQfIzS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0JLnrBAAAA2wAAAA8AAAAAAAAAAAAAAAAAnwIA&#10;AGRycy9kb3ducmV2LnhtbFBLBQYAAAAABAAEAPcAAACNAwAAAAA=&#10;">
                  <v:imagedata r:id="rId29" o:title="free body diagrams graphics_Pic23"/>
                </v:shape>
              </v:group>
            </w:pict>
          </mc:Fallback>
        </mc:AlternateContent>
      </w:r>
      <w:r>
        <w:rPr>
          <w:noProof/>
        </w:rPr>
        <mc:AlternateContent>
          <mc:Choice Requires="wpg">
            <w:drawing>
              <wp:anchor distT="0" distB="0" distL="114300" distR="114300" simplePos="0" relativeHeight="251676160" behindDoc="0" locked="0" layoutInCell="1" allowOverlap="1">
                <wp:simplePos x="0" y="0"/>
                <wp:positionH relativeFrom="column">
                  <wp:posOffset>-177165</wp:posOffset>
                </wp:positionH>
                <wp:positionV relativeFrom="paragraph">
                  <wp:posOffset>5715</wp:posOffset>
                </wp:positionV>
                <wp:extent cx="3086100" cy="1755775"/>
                <wp:effectExtent l="0" t="0" r="0" b="0"/>
                <wp:wrapNone/>
                <wp:docPr id="7"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755775"/>
                          <a:chOff x="6226" y="8458"/>
                          <a:chExt cx="4710" cy="2765"/>
                        </a:xfrm>
                      </wpg:grpSpPr>
                      <wps:wsp>
                        <wps:cNvPr id="8" name="Text Box 135"/>
                        <wps:cNvSpPr txBox="1">
                          <a:spLocks noChangeArrowheads="1"/>
                        </wps:cNvSpPr>
                        <wps:spPr bwMode="auto">
                          <a:xfrm>
                            <a:off x="6226" y="8458"/>
                            <a:ext cx="4710" cy="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FFB" w:rsidRPr="00C5246C" w:rsidRDefault="00976FFB" w:rsidP="00976FFB">
                              <w:pPr>
                                <w:ind w:left="432" w:hanging="432"/>
                              </w:pPr>
                              <w:r>
                                <w:t>C.</w:t>
                              </w:r>
                              <w:r>
                                <w:tab/>
                                <w:t>Tied to point A by a string. Moving in a horizontal circle at constant speed. Not resting on a solid surface. No friction. Coming straight out of the paper.</w:t>
                              </w:r>
                            </w:p>
                          </w:txbxContent>
                        </wps:txbx>
                        <wps:bodyPr rot="0" vert="horz" wrap="square" lIns="91440" tIns="45720" rIns="91440" bIns="45720" anchor="t" anchorCtr="0" upright="1">
                          <a:noAutofit/>
                        </wps:bodyPr>
                      </wps:wsp>
                      <pic:pic xmlns:pic="http://schemas.openxmlformats.org/drawingml/2006/picture">
                        <pic:nvPicPr>
                          <pic:cNvPr id="9" name="Picture 136" descr="free body diagrams graphics_Pic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6579" y="9932"/>
                            <a:ext cx="3823" cy="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34" o:spid="_x0000_s1064" style="position:absolute;left:0;text-align:left;margin-left:-13.95pt;margin-top:.45pt;width:243pt;height:138.25pt;z-index:251676160" coordorigin="6226,8458" coordsize="4710,2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">
                <v:shape id="Text Box 135" o:spid="_x0000_s1065" type="#_x0000_t202" style="position:absolute;left:6226;top:8458;width:4710;height:1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976FFB" w:rsidRPr="00C5246C" w:rsidRDefault="00976FFB" w:rsidP="00976FFB">
                        <w:pPr>
                          <w:ind w:left="432" w:hanging="432"/>
                        </w:pPr>
                        <w:r>
                          <w:t>C.</w:t>
                        </w:r>
                        <w:r>
                          <w:tab/>
                          <w:t>Tied to point A by a string. Moving in a horizontal circle at constant speed. Not resting on a solid surface. No friction. Coming straight out of the paper.</w:t>
                        </w:r>
                      </w:p>
                    </w:txbxContent>
                  </v:textbox>
                </v:shape>
                <v:shape id="Picture 136" o:spid="_x0000_s1066" type="#_x0000_t75" alt="free body diagrams graphics_Pic22" style="position:absolute;left:6579;top:9932;width:3823;height:12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cTynCAAAA2gAAAA8AAABkcnMvZG93bnJldi54bWxEj8FqwzAQRO+B/oPYQi+hluNDaZ0ooQSC&#10;e0vj9AO21toysVaupdru30eBQI/DzLxhNrvZdmKkwbeOFaySFARx5XTLjYKv8+H5FYQPyBo7x6Tg&#10;jzzstg+LDebaTXyisQyNiBD2OSowIfS5lL4yZNEnrieOXu0GiyHKoZF6wCnCbSezNH2RFluOCwZ7&#10;2huqLuWvVVB23+7HnD73RVMcqQi6Xo6ZVOrpcX5fgwg0h//wvf2hFbzB7Uq8AXJ7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XE8pwgAAANoAAAAPAAAAAAAAAAAAAAAAAJ8C&#10;AABkcnMvZG93bnJldi54bWxQSwUGAAAAAAQABAD3AAAAjgMAAAAA&#10;">
                  <v:imagedata r:id="rId31" o:title="free body diagrams graphics_Pic22"/>
                </v:shape>
              </v:group>
            </w:pict>
          </mc:Fallback>
        </mc:AlternateContent>
      </w: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AB0DC0" w:rsidP="00976FFB">
      <w:pPr>
        <w:ind w:left="576" w:hanging="576"/>
      </w:pPr>
      <w:r>
        <w:rPr>
          <w:noProof/>
        </w:rPr>
        <mc:AlternateContent>
          <mc:Choice Requires="wpg">
            <w:drawing>
              <wp:anchor distT="0" distB="0" distL="114300" distR="114300" simplePos="0" relativeHeight="251679232" behindDoc="0" locked="0" layoutInCell="1" allowOverlap="1">
                <wp:simplePos x="0" y="0"/>
                <wp:positionH relativeFrom="column">
                  <wp:posOffset>3137535</wp:posOffset>
                </wp:positionH>
                <wp:positionV relativeFrom="paragraph">
                  <wp:posOffset>135255</wp:posOffset>
                </wp:positionV>
                <wp:extent cx="3395345" cy="1985645"/>
                <wp:effectExtent l="0" t="0" r="0" b="0"/>
                <wp:wrapNone/>
                <wp:docPr id="4"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5345" cy="1985645"/>
                          <a:chOff x="6055" y="723"/>
                          <a:chExt cx="5347" cy="3127"/>
                        </a:xfrm>
                      </wpg:grpSpPr>
                      <wps:wsp>
                        <wps:cNvPr id="5" name="Text Box 144"/>
                        <wps:cNvSpPr txBox="1">
                          <a:spLocks noChangeArrowheads="1"/>
                        </wps:cNvSpPr>
                        <wps:spPr bwMode="auto">
                          <a:xfrm>
                            <a:off x="6055" y="723"/>
                            <a:ext cx="5347" cy="1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FFB" w:rsidRPr="00C5246C" w:rsidRDefault="00976FFB" w:rsidP="00976FFB">
                              <w:pPr>
                                <w:ind w:left="432" w:hanging="432"/>
                              </w:pPr>
                              <w:r>
                                <w:t>F.</w:t>
                              </w:r>
                              <w:r>
                                <w:tab/>
                                <w:t>Riding on a horizontal disk that is rotating at constant speed about its vertical axis. Friction prevents rock from sliding. Rock is moving straight out of the paper.</w:t>
                              </w:r>
                            </w:p>
                          </w:txbxContent>
                        </wps:txbx>
                        <wps:bodyPr rot="0" vert="horz" wrap="square" lIns="91440" tIns="45720" rIns="91440" bIns="45720" anchor="t" anchorCtr="0" upright="1">
                          <a:noAutofit/>
                        </wps:bodyPr>
                      </wps:wsp>
                      <pic:pic xmlns:pic="http://schemas.openxmlformats.org/drawingml/2006/picture">
                        <pic:nvPicPr>
                          <pic:cNvPr id="6" name="Picture 145" descr="free body diagrams graphics_Pic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6555" y="2112"/>
                            <a:ext cx="3650" cy="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43" o:spid="_x0000_s1067" style="position:absolute;left:0;text-align:left;margin-left:247.05pt;margin-top:10.65pt;width:267.35pt;height:156.35pt;z-index:251679232" coordorigin="6055,723" coordsize="5347,3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">
                <v:shape id="Text Box 144" o:spid="_x0000_s1068" type="#_x0000_t202" style="position:absolute;left:6055;top:723;width:5347;height:1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976FFB" w:rsidRPr="00C5246C" w:rsidRDefault="00976FFB" w:rsidP="00976FFB">
                        <w:pPr>
                          <w:ind w:left="432" w:hanging="432"/>
                        </w:pPr>
                        <w:r>
                          <w:t>F.</w:t>
                        </w:r>
                        <w:r>
                          <w:tab/>
                          <w:t>Riding on a horizontal disk that is rotating at constant speed about its vertical axis. Friction prevents rock from sliding. Rock is moving straight out of the paper.</w:t>
                        </w:r>
                      </w:p>
                    </w:txbxContent>
                  </v:textbox>
                </v:shape>
                <v:shape id="Picture 145" o:spid="_x0000_s1069" type="#_x0000_t75" alt="free body diagrams graphics_Pic26" style="position:absolute;left:6555;top:2112;width:3650;height:17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mIAPCAAAA2gAAAA8AAABkcnMvZG93bnJldi54bWxEj0+LwjAUxO8LfofwBC+LpnoQrUYRQXHB&#10;g+vf66N5tsXmpTSx7X57Iyx4HGbmN8x82ZpC1FS53LKC4SACQZxYnXOq4Hza9CcgnEfWWFgmBX/k&#10;YLnofM0x1rbhX6qPPhUBwi5GBZn3ZSylSzIy6Aa2JA7e3VYGfZBVKnWFTYCbQo6iaCwN5hwWMixp&#10;nVHyOD6NguaRXKaR3lxGP/n1W9fp5HDb7pXqddvVDISn1n/C/+2dVjCG95VwA+Ti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5iADwgAAANoAAAAPAAAAAAAAAAAAAAAAAJ8C&#10;AABkcnMvZG93bnJldi54bWxQSwUGAAAAAAQABAD3AAAAjgMAAAAA&#10;">
                  <v:imagedata r:id="rId33" o:title="free body diagrams graphics_Pic26"/>
                </v:shape>
              </v:group>
            </w:pict>
          </mc:Fallback>
        </mc:AlternateContent>
      </w:r>
      <w:r>
        <w:rPr>
          <w:noProof/>
        </w:rPr>
        <mc:AlternateContent>
          <mc:Choice Requires="wpg">
            <w:drawing>
              <wp:anchor distT="0" distB="0" distL="114300" distR="114300" simplePos="0" relativeHeight="251678208" behindDoc="0" locked="0" layoutInCell="1" allowOverlap="1">
                <wp:simplePos x="0" y="0"/>
                <wp:positionH relativeFrom="column">
                  <wp:posOffset>-177165</wp:posOffset>
                </wp:positionH>
                <wp:positionV relativeFrom="paragraph">
                  <wp:posOffset>135255</wp:posOffset>
                </wp:positionV>
                <wp:extent cx="2696210" cy="1801495"/>
                <wp:effectExtent l="0" t="0" r="0" b="0"/>
                <wp:wrapNone/>
                <wp:docPr id="1"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1801495"/>
                          <a:chOff x="1260" y="666"/>
                          <a:chExt cx="4246" cy="2837"/>
                        </a:xfrm>
                      </wpg:grpSpPr>
                      <wps:wsp>
                        <wps:cNvPr id="2" name="Text Box 141"/>
                        <wps:cNvSpPr txBox="1">
                          <a:spLocks noChangeArrowheads="1"/>
                        </wps:cNvSpPr>
                        <wps:spPr bwMode="auto">
                          <a:xfrm>
                            <a:off x="1260" y="666"/>
                            <a:ext cx="4246"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FFB" w:rsidRPr="00C5246C" w:rsidRDefault="00976FFB" w:rsidP="00976FFB">
                              <w:pPr>
                                <w:ind w:left="432" w:hanging="432"/>
                              </w:pPr>
                              <w:r>
                                <w:t>E.</w:t>
                              </w:r>
                              <w:r>
                                <w:tab/>
                                <w:t>Swinging on a rope, at the top of a vertical circle.</w:t>
                              </w:r>
                            </w:p>
                          </w:txbxContent>
                        </wps:txbx>
                        <wps:bodyPr rot="0" vert="horz" wrap="square" lIns="91440" tIns="45720" rIns="91440" bIns="45720" anchor="t" anchorCtr="0" upright="1">
                          <a:noAutofit/>
                        </wps:bodyPr>
                      </wps:wsp>
                      <pic:pic xmlns:pic="http://schemas.openxmlformats.org/drawingml/2006/picture">
                        <pic:nvPicPr>
                          <pic:cNvPr id="3" name="Picture 142" descr="free body diagrams graphics_Pic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1464" y="1566"/>
                            <a:ext cx="3600" cy="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40" o:spid="_x0000_s1070" style="position:absolute;left:0;text-align:left;margin-left:-13.95pt;margin-top:10.65pt;width:212.3pt;height:141.85pt;z-index:251678208" coordorigin="1260,666" coordsize="4246,28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">
                <v:shape id="Text Box 141" o:spid="_x0000_s1071" type="#_x0000_t202" style="position:absolute;left:1260;top:666;width:4246;height: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976FFB" w:rsidRPr="00C5246C" w:rsidRDefault="00976FFB" w:rsidP="00976FFB">
                        <w:pPr>
                          <w:ind w:left="432" w:hanging="432"/>
                        </w:pPr>
                        <w:r>
                          <w:t>E.</w:t>
                        </w:r>
                        <w:r>
                          <w:tab/>
                          <w:t>Swinging on a rope, at the top of a vertical circle.</w:t>
                        </w:r>
                      </w:p>
                    </w:txbxContent>
                  </v:textbox>
                </v:shape>
                <v:shape id="Picture 142" o:spid="_x0000_s1072" type="#_x0000_t75" alt="free body diagrams graphics_Pic25" style="position:absolute;left:1464;top:1566;width:3600;height:19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NRgPDAAAA2gAAAA8AAABkcnMvZG93bnJldi54bWxEj1uLwjAUhN8X/A/hCL6tqRdEqlHEG4sL&#10;4g3Ut0NzbIvNSWmy2v33mwXBx2FmvmHG09oU4kGVyy0r6LQjEMSJ1TmnCk7H1ecQhPPIGgvLpOCX&#10;HEwnjY8xxto+eU+Pg09FgLCLUUHmfRlL6ZKMDLq2LYmDd7OVQR9klUpd4TPATSG7UTSQBnMOCxmW&#10;NM8ouR9+jILF8XSNyrNcb4ve8rLb2H7+PbRKtZr1bATCU+3f4Vf7Syvowf+VcAPk5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U1GA8MAAADaAAAADwAAAAAAAAAAAAAAAACf&#10;AgAAZHJzL2Rvd25yZXYueG1sUEsFBgAAAAAEAAQA9wAAAI8DAAAAAA==&#10;">
                  <v:imagedata r:id="rId35" o:title="free body diagrams graphics_Pic25"/>
                </v:shape>
              </v:group>
            </w:pict>
          </mc:Fallback>
        </mc:AlternateContent>
      </w: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976FFB" w:rsidRDefault="00976FFB" w:rsidP="00976FFB">
      <w:pPr>
        <w:ind w:left="576" w:hanging="576"/>
      </w:pPr>
    </w:p>
    <w:p w:rsidR="00866B2B" w:rsidRDefault="00976FFB">
      <w:pPr>
        <w:ind w:left="576" w:hanging="576"/>
      </w:pPr>
      <w:r>
        <w:lastRenderedPageBreak/>
        <w:t>2</w:t>
      </w:r>
      <w:r w:rsidR="00866B2B">
        <w:t>.</w:t>
      </w:r>
      <w:r w:rsidR="00866B2B">
        <w:tab/>
        <w:t>You are riding your bike on a track that forms a vertical circular loop.  If the diameter of the loop is 7.0 m, how fast would you have to be travelling when you reached the top of the loop so that you would not fall? (5.86 m/s)</w:t>
      </w:r>
    </w:p>
    <w:p w:rsidR="00866B2B" w:rsidRDefault="00866B2B">
      <w:pPr>
        <w:ind w:left="576" w:hanging="576"/>
      </w:pPr>
    </w:p>
    <w:p w:rsidR="00866B2B" w:rsidRDefault="00976FFB">
      <w:pPr>
        <w:ind w:left="576" w:hanging="576"/>
      </w:pPr>
      <w:r>
        <w:t>3</w:t>
      </w:r>
      <w:r w:rsidR="00866B2B">
        <w:t>.</w:t>
      </w:r>
      <w:r w:rsidR="00866B2B">
        <w:tab/>
        <w:t>You are rotating a bucket of water in a vertical circle.  Assuming that the radius of the rotation of the water is 0.95 m, what is the minimum velocity of the bucket at the top of its swing if the water is not to spill? (3.05 m/s)</w:t>
      </w:r>
    </w:p>
    <w:p w:rsidR="00866B2B" w:rsidRDefault="00866B2B">
      <w:pPr>
        <w:ind w:left="576" w:hanging="576"/>
      </w:pPr>
    </w:p>
    <w:p w:rsidR="00866B2B" w:rsidRDefault="00976FFB">
      <w:pPr>
        <w:ind w:left="576" w:hanging="576"/>
      </w:pPr>
      <w:r>
        <w:t>4</w:t>
      </w:r>
      <w:r w:rsidR="00866B2B">
        <w:t>.</w:t>
      </w:r>
      <w:r w:rsidR="00866B2B">
        <w:tab/>
        <w:t>A student has a weight of 655 N.  While riding on a roller-coaster this same student has an apparent weight of 1.96 x 10</w:t>
      </w:r>
      <w:r w:rsidR="00866B2B">
        <w:rPr>
          <w:vertAlign w:val="superscript"/>
        </w:rPr>
        <w:t>3</w:t>
      </w:r>
      <w:r w:rsidR="00866B2B">
        <w:t xml:space="preserve"> N at the bottom of the dip that has a radius of 18.0 m.  What is the speed of the roller-coaster? (18.76 m/s)</w:t>
      </w:r>
    </w:p>
    <w:p w:rsidR="00866B2B" w:rsidRDefault="00866B2B">
      <w:pPr>
        <w:ind w:left="576" w:hanging="576"/>
      </w:pPr>
    </w:p>
    <w:p w:rsidR="00866B2B" w:rsidRDefault="00976FFB">
      <w:pPr>
        <w:ind w:left="576" w:hanging="576"/>
      </w:pPr>
      <w:r>
        <w:t>5</w:t>
      </w:r>
      <w:r w:rsidR="00866B2B">
        <w:t>.</w:t>
      </w:r>
      <w:r w:rsidR="00866B2B">
        <w:tab/>
        <w:t xml:space="preserve">A string requires a 186 N force in order to break.  A 1.50 kg mass is tied to this string and whirled in a vertical circle with a radius of 1.90 m.  What is the maximum speed that this mass can be whirled without breaking the string? </w:t>
      </w:r>
    </w:p>
    <w:p w:rsidR="00866B2B" w:rsidRDefault="00866B2B">
      <w:pPr>
        <w:ind w:left="576"/>
      </w:pPr>
      <w:r>
        <w:t>(14.73 m/s)</w:t>
      </w:r>
    </w:p>
    <w:p w:rsidR="00866B2B" w:rsidRDefault="00866B2B">
      <w:pPr>
        <w:ind w:left="576" w:hanging="576"/>
      </w:pPr>
    </w:p>
    <w:p w:rsidR="00866B2B" w:rsidRDefault="00976FFB">
      <w:pPr>
        <w:ind w:left="576" w:hanging="576"/>
      </w:pPr>
      <w:r>
        <w:t>6</w:t>
      </w:r>
      <w:r w:rsidR="00866B2B">
        <w:t>.</w:t>
      </w:r>
      <w:r w:rsidR="00866B2B">
        <w:tab/>
        <w:t>A 2.2 kg object is whirled in a vertical circle whose radius is 1.0 m.  If the time of one revolution is 0.97 s, what is the tension in the string (assume uniform speed)</w:t>
      </w:r>
    </w:p>
    <w:p w:rsidR="00866B2B" w:rsidRDefault="00866B2B">
      <w:pPr>
        <w:ind w:left="576"/>
      </w:pPr>
      <w:r>
        <w:t>(a)</w:t>
      </w:r>
      <w:r>
        <w:tab/>
        <w:t>when it is at the top? (70.7 N)</w:t>
      </w:r>
    </w:p>
    <w:p w:rsidR="00866B2B" w:rsidRDefault="00866B2B">
      <w:pPr>
        <w:ind w:left="576"/>
      </w:pPr>
      <w:r>
        <w:t>(b)</w:t>
      </w:r>
      <w:r>
        <w:tab/>
        <w:t>when it is at the bottom? (113.9 N)</w:t>
      </w:r>
    </w:p>
    <w:p w:rsidR="00866B2B" w:rsidRDefault="000D0CD3" w:rsidP="000D0CD3">
      <w:pPr>
        <w:pStyle w:val="Title"/>
        <w:jc w:val="left"/>
      </w:pPr>
      <w:r>
        <w:t xml:space="preserve"> </w:t>
      </w:r>
    </w:p>
    <w:p w:rsidR="00866B2B" w:rsidRDefault="00866B2B">
      <w:pPr>
        <w:rPr>
          <w:sz w:val="20"/>
        </w:rPr>
      </w:pPr>
    </w:p>
    <w:sectPr w:rsidR="00866B2B">
      <w:footerReference w:type="default" r:id="rId36"/>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1782" w:rsidRDefault="00C21782">
      <w:r>
        <w:separator/>
      </w:r>
    </w:p>
  </w:endnote>
  <w:endnote w:type="continuationSeparator" w:id="0">
    <w:p w:rsidR="00C21782" w:rsidRDefault="00C217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B2B" w:rsidRDefault="00C25BD3" w:rsidP="00C25BD3">
    <w:pPr>
      <w:pStyle w:val="Footer"/>
      <w:tabs>
        <w:tab w:val="clear" w:pos="8640"/>
        <w:tab w:val="right" w:pos="9090"/>
      </w:tabs>
    </w:pPr>
    <w:r>
      <w:rPr>
        <w:sz w:val="18"/>
      </w:rPr>
      <w:t xml:space="preserve">Dr. Ron Licht  </w:t>
    </w:r>
    <w:r>
      <w:rPr>
        <w:noProof/>
        <w:sz w:val="18"/>
      </w:rPr>
      <w:drawing>
        <wp:inline distT="0" distB="0" distL="0" distR="0" wp14:anchorId="4A34484B" wp14:editId="52C63D96">
          <wp:extent cx="840105" cy="296545"/>
          <wp:effectExtent l="0" t="0" r="0" b="8255"/>
          <wp:docPr id="68" name="Picture 68"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6545"/>
                  </a:xfrm>
                  <a:prstGeom prst="rect">
                    <a:avLst/>
                  </a:prstGeom>
                  <a:noFill/>
                  <a:ln>
                    <a:noFill/>
                  </a:ln>
                </pic:spPr>
              </pic:pic>
            </a:graphicData>
          </a:graphic>
        </wp:inline>
      </w:drawing>
    </w:r>
    <w:r>
      <w:rPr>
        <w:sz w:val="18"/>
      </w:rPr>
      <w:t xml:space="preserve"> </w:t>
    </w:r>
    <w:r w:rsidR="00866B2B">
      <w:tab/>
    </w:r>
    <w:r w:rsidR="000051A0">
      <w:t>20</w:t>
    </w:r>
    <w:r w:rsidR="00866B2B">
      <w:t xml:space="preserve"> - </w:t>
    </w:r>
    <w:r w:rsidR="00866B2B">
      <w:rPr>
        <w:rStyle w:val="PageNumber"/>
      </w:rPr>
      <w:fldChar w:fldCharType="begin"/>
    </w:r>
    <w:r w:rsidR="00866B2B">
      <w:rPr>
        <w:rStyle w:val="PageNumber"/>
      </w:rPr>
      <w:instrText xml:space="preserve"> PAGE </w:instrText>
    </w:r>
    <w:r w:rsidR="00866B2B">
      <w:rPr>
        <w:rStyle w:val="PageNumber"/>
      </w:rPr>
      <w:fldChar w:fldCharType="separate"/>
    </w:r>
    <w:r w:rsidR="002E0540">
      <w:rPr>
        <w:rStyle w:val="PageNumber"/>
        <w:noProof/>
      </w:rPr>
      <w:t>5</w:t>
    </w:r>
    <w:r w:rsidR="00866B2B">
      <w:rPr>
        <w:rStyle w:val="PageNumber"/>
      </w:rPr>
      <w:fldChar w:fldCharType="end"/>
    </w:r>
    <w:r w:rsidR="00866B2B">
      <w:rPr>
        <w:rStyle w:val="PageNumber"/>
      </w:rPr>
      <w:tab/>
    </w:r>
    <w:r w:rsidR="000125CF">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1782" w:rsidRDefault="00C21782">
      <w:r>
        <w:separator/>
      </w:r>
    </w:p>
  </w:footnote>
  <w:footnote w:type="continuationSeparator" w:id="0">
    <w:p w:rsidR="00C21782" w:rsidRDefault="00C217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5">
    <w:nsid w:val="762655C8"/>
    <w:multiLevelType w:val="multilevel"/>
    <w:tmpl w:val="47782F56"/>
    <w:lvl w:ilvl="0">
      <w:start w:val="1"/>
      <w:numFmt w:val="decimal"/>
      <w:lvlText w:val="%1."/>
      <w:legacy w:legacy="1" w:legacySpace="0" w:legacyIndent="708"/>
      <w:lvlJc w:val="left"/>
      <w:pPr>
        <w:ind w:left="708" w:hanging="708"/>
      </w:pPr>
    </w:lvl>
    <w:lvl w:ilvl="1">
      <w:start w:val="1"/>
      <w:numFmt w:val="lowerLetter"/>
      <w:lvlText w:val="%2)"/>
      <w:legacy w:legacy="1" w:legacySpace="0" w:legacyIndent="708"/>
      <w:lvlJc w:val="left"/>
      <w:pPr>
        <w:ind w:left="1416" w:hanging="708"/>
      </w:pPr>
    </w:lvl>
    <w:lvl w:ilvl="2">
      <w:start w:val="1"/>
      <w:numFmt w:val="lowerRoman"/>
      <w:lvlText w:val="%3)"/>
      <w:legacy w:legacy="1" w:legacySpace="0" w:legacyIndent="708"/>
      <w:lvlJc w:val="left"/>
      <w:pPr>
        <w:ind w:left="2124" w:hanging="708"/>
      </w:pPr>
    </w:lvl>
    <w:lvl w:ilvl="3">
      <w:start w:val="1"/>
      <w:numFmt w:val="lowerLetter"/>
      <w:lvlText w:val="%4)"/>
      <w:legacy w:legacy="1" w:legacySpace="0" w:legacyIndent="708"/>
      <w:lvlJc w:val="left"/>
      <w:pPr>
        <w:ind w:left="2832" w:hanging="708"/>
      </w:pPr>
    </w:lvl>
    <w:lvl w:ilvl="4">
      <w:start w:val="1"/>
      <w:numFmt w:val="decimal"/>
      <w:lvlText w:val="(%5)"/>
      <w:legacy w:legacy="1" w:legacySpace="0" w:legacyIndent="708"/>
      <w:lvlJc w:val="left"/>
      <w:pPr>
        <w:ind w:left="3540" w:hanging="708"/>
      </w:pPr>
    </w:lvl>
    <w:lvl w:ilvl="5">
      <w:start w:val="1"/>
      <w:numFmt w:val="lowerLetter"/>
      <w:lvlText w:val="(%6)"/>
      <w:legacy w:legacy="1" w:legacySpace="0" w:legacyIndent="708"/>
      <w:lvlJc w:val="left"/>
      <w:pPr>
        <w:ind w:left="4248" w:hanging="708"/>
      </w:pPr>
    </w:lvl>
    <w:lvl w:ilvl="6">
      <w:start w:val="1"/>
      <w:numFmt w:val="lowerRoman"/>
      <w:lvlText w:val="(%7)"/>
      <w:legacy w:legacy="1" w:legacySpace="0" w:legacyIndent="708"/>
      <w:lvlJc w:val="left"/>
      <w:pPr>
        <w:ind w:left="4956" w:hanging="708"/>
      </w:pPr>
    </w:lvl>
    <w:lvl w:ilvl="7">
      <w:start w:val="1"/>
      <w:numFmt w:val="lowerLetter"/>
      <w:lvlText w:val="(%8)"/>
      <w:legacy w:legacy="1" w:legacySpace="0" w:legacyIndent="708"/>
      <w:lvlJc w:val="left"/>
      <w:pPr>
        <w:ind w:left="5664" w:hanging="708"/>
      </w:pPr>
    </w:lvl>
    <w:lvl w:ilvl="8">
      <w:start w:val="1"/>
      <w:numFmt w:val="lowerRoman"/>
      <w:lvlText w:val="(%9)"/>
      <w:legacy w:legacy="1" w:legacySpace="0" w:legacyIndent="708"/>
      <w:lvlJc w:val="left"/>
      <w:pPr>
        <w:ind w:left="6372" w:hanging="708"/>
      </w:pPr>
    </w:lvl>
  </w:abstractNum>
  <w:num w:numId="1">
    <w:abstractNumId w:val="1"/>
  </w:num>
  <w:num w:numId="2">
    <w:abstractNumId w:val="0"/>
  </w:num>
  <w:num w:numId="3">
    <w:abstractNumId w:val="4"/>
  </w:num>
  <w:num w:numId="4">
    <w:abstractNumId w:val="3"/>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3DA7"/>
    <w:rsid w:val="000045C3"/>
    <w:rsid w:val="000051A0"/>
    <w:rsid w:val="000125CF"/>
    <w:rsid w:val="000D0CD3"/>
    <w:rsid w:val="00121D64"/>
    <w:rsid w:val="002E0540"/>
    <w:rsid w:val="00371263"/>
    <w:rsid w:val="003C4C49"/>
    <w:rsid w:val="005922CE"/>
    <w:rsid w:val="00655305"/>
    <w:rsid w:val="00776FF5"/>
    <w:rsid w:val="008612BC"/>
    <w:rsid w:val="00866B2B"/>
    <w:rsid w:val="00976FFB"/>
    <w:rsid w:val="009C6634"/>
    <w:rsid w:val="00AB0DC0"/>
    <w:rsid w:val="00C11EB2"/>
    <w:rsid w:val="00C21782"/>
    <w:rsid w:val="00C25BD3"/>
    <w:rsid w:val="00D64115"/>
    <w:rsid w:val="00EF3DA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AB0DC0"/>
    <w:rPr>
      <w:rFonts w:ascii="Tahoma" w:hAnsi="Tahoma" w:cs="Tahoma"/>
      <w:sz w:val="16"/>
      <w:szCs w:val="16"/>
    </w:rPr>
  </w:style>
  <w:style w:type="character" w:customStyle="1" w:styleId="BalloonTextChar">
    <w:name w:val="Balloon Text Char"/>
    <w:basedOn w:val="DefaultParagraphFont"/>
    <w:link w:val="BalloonText"/>
    <w:uiPriority w:val="99"/>
    <w:semiHidden/>
    <w:rsid w:val="00AB0DC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AB0DC0"/>
    <w:rPr>
      <w:rFonts w:ascii="Tahoma" w:hAnsi="Tahoma" w:cs="Tahoma"/>
      <w:sz w:val="16"/>
      <w:szCs w:val="16"/>
    </w:rPr>
  </w:style>
  <w:style w:type="character" w:customStyle="1" w:styleId="BalloonTextChar">
    <w:name w:val="Balloon Text Char"/>
    <w:basedOn w:val="DefaultParagraphFont"/>
    <w:link w:val="BalloonText"/>
    <w:uiPriority w:val="99"/>
    <w:semiHidden/>
    <w:rsid w:val="00AB0DC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png"/><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32" Type="http://schemas.openxmlformats.org/officeDocument/2006/relationships/image" Target="media/image15.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s>
</file>

<file path=word/_rels/footer1.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627</Words>
  <Characters>357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41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5</cp:revision>
  <cp:lastPrinted>2016-05-04T20:45:00Z</cp:lastPrinted>
  <dcterms:created xsi:type="dcterms:W3CDTF">2011-01-12T21:08:00Z</dcterms:created>
  <dcterms:modified xsi:type="dcterms:W3CDTF">2016-05-04T20:45:00Z</dcterms:modified>
</cp:coreProperties>
</file>